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53BE" w:rsidRPr="00DF53BE" w:rsidRDefault="00DF53BE" w:rsidP="00DF53BE">
      <w:pPr>
        <w:rPr>
          <w:b/>
        </w:rPr>
      </w:pPr>
      <w:bookmarkStart w:id="0" w:name="_GoBack"/>
      <w:bookmarkEnd w:id="0"/>
      <w:r w:rsidRPr="00DF53BE">
        <w:rPr>
          <w:b/>
        </w:rPr>
        <w:t>Simplify:</w:t>
      </w:r>
    </w:p>
    <w:p w:rsidR="00DF53BE" w:rsidRPr="00DF53BE" w:rsidRDefault="00DF53BE" w:rsidP="00DF53BE">
      <w:pPr>
        <w:rPr>
          <w:b/>
        </w:rPr>
      </w:pPr>
    </w:p>
    <w:p w:rsidR="00DF53BE" w:rsidRPr="00DF53BE" w:rsidRDefault="00DF53BE" w:rsidP="00DF53BE">
      <w:r w:rsidRPr="00DF53BE">
        <w:t xml:space="preserve">01.  </w:t>
      </w:r>
      <w:r w:rsidRPr="00DF53BE">
        <w:rPr>
          <w:position w:val="-6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.75pt" o:ole="">
            <v:imagedata r:id="rId5" o:title=""/>
          </v:shape>
          <o:OLEObject Type="Embed" ProgID="Equation.3" ShapeID="_x0000_i1025" DrawAspect="Content" ObjectID="_1540797362" r:id="rId6"/>
        </w:object>
      </w:r>
      <w:r w:rsidRPr="00DF53BE">
        <w:t xml:space="preserve"> = </w:t>
      </w:r>
    </w:p>
    <w:p w:rsidR="00DF53BE" w:rsidRPr="00DF53BE" w:rsidRDefault="00DF53BE" w:rsidP="00DF53BE"/>
    <w:p w:rsidR="00DF53BE" w:rsidRPr="00DF53BE" w:rsidRDefault="00DF53BE" w:rsidP="00DF53BE"/>
    <w:p w:rsidR="00DF53BE" w:rsidRPr="00DF53BE" w:rsidRDefault="00DF53BE" w:rsidP="00DF53BE">
      <w:r w:rsidRPr="00DF53BE">
        <w:t xml:space="preserve">02.  </w:t>
      </w:r>
      <w:r w:rsidRPr="00DF53BE">
        <w:rPr>
          <w:position w:val="-10"/>
        </w:rPr>
        <w:object w:dxaOrig="2100" w:dyaOrig="360">
          <v:shape id="_x0000_i1026" type="#_x0000_t75" style="width:105pt;height:18pt" o:ole="">
            <v:imagedata r:id="rId7" o:title=""/>
          </v:shape>
          <o:OLEObject Type="Embed" ProgID="Equation.3" ShapeID="_x0000_i1026" DrawAspect="Content" ObjectID="_1540797363" r:id="rId8"/>
        </w:object>
      </w:r>
      <w:r w:rsidRPr="00DF53BE">
        <w:t xml:space="preserve"> =</w:t>
      </w:r>
    </w:p>
    <w:p w:rsidR="00DF53BE" w:rsidRPr="00DF53BE" w:rsidRDefault="00DF53BE" w:rsidP="00DF53BE"/>
    <w:p w:rsidR="00DF53BE" w:rsidRPr="00DF53BE" w:rsidRDefault="00DF53BE" w:rsidP="00DF53BE"/>
    <w:p w:rsidR="00DF53BE" w:rsidRPr="00DF53BE" w:rsidRDefault="00DF53BE" w:rsidP="00DF53BE">
      <w:r w:rsidRPr="00DF53BE">
        <w:t xml:space="preserve">03.  </w:t>
      </w:r>
      <w:r w:rsidRPr="00DF53BE">
        <w:rPr>
          <w:position w:val="-10"/>
        </w:rPr>
        <w:object w:dxaOrig="1820" w:dyaOrig="360">
          <v:shape id="_x0000_i1027" type="#_x0000_t75" style="width:90.75pt;height:18pt" o:ole="">
            <v:imagedata r:id="rId9" o:title=""/>
          </v:shape>
          <o:OLEObject Type="Embed" ProgID="Equation.3" ShapeID="_x0000_i1027" DrawAspect="Content" ObjectID="_1540797364" r:id="rId10"/>
        </w:object>
      </w:r>
      <w:r w:rsidRPr="00DF53BE">
        <w:t xml:space="preserve"> = </w:t>
      </w:r>
    </w:p>
    <w:p w:rsidR="00DF53BE" w:rsidRPr="00DF53BE" w:rsidRDefault="00DF53BE" w:rsidP="00DF53BE"/>
    <w:p w:rsidR="00DF53BE" w:rsidRPr="00DF53BE" w:rsidRDefault="00DF53BE" w:rsidP="00DF53BE"/>
    <w:p w:rsidR="00DF53BE" w:rsidRPr="00DF53BE" w:rsidRDefault="00DF53BE" w:rsidP="00DF53BE">
      <w:r w:rsidRPr="00DF53BE">
        <w:t>04.  Let</w:t>
      </w:r>
      <w:r w:rsidRPr="00DF53BE">
        <w:rPr>
          <w:position w:val="-24"/>
        </w:rPr>
        <w:object w:dxaOrig="1260" w:dyaOrig="620">
          <v:shape id="_x0000_i1028" type="#_x0000_t75" style="width:63pt;height:31.5pt" o:ole="">
            <v:imagedata r:id="rId11" o:title=""/>
          </v:shape>
          <o:OLEObject Type="Embed" ProgID="Equation.3" ShapeID="_x0000_i1028" DrawAspect="Content" ObjectID="_1540797365" r:id="rId12"/>
        </w:object>
      </w:r>
      <w:r w:rsidRPr="00DF53BE">
        <w:t xml:space="preserve">.  Find F if </w:t>
      </w:r>
      <w:r w:rsidRPr="00DF53BE">
        <w:rPr>
          <w:position w:val="-10"/>
        </w:rPr>
        <w:object w:dxaOrig="940" w:dyaOrig="320">
          <v:shape id="_x0000_i1029" type="#_x0000_t75" style="width:47.25pt;height:15.75pt" o:ole="">
            <v:imagedata r:id="rId13" o:title=""/>
          </v:shape>
          <o:OLEObject Type="Embed" ProgID="Equation.3" ShapeID="_x0000_i1029" DrawAspect="Content" ObjectID="_1540797366" r:id="rId14"/>
        </w:object>
      </w:r>
      <w:r w:rsidRPr="00DF53BE">
        <w:t xml:space="preserve"> </w:t>
      </w:r>
    </w:p>
    <w:p w:rsidR="00DF53BE" w:rsidRPr="00DF53BE" w:rsidRDefault="00DF53BE" w:rsidP="00DF53BE"/>
    <w:p w:rsidR="00DF53BE" w:rsidRPr="00DF53BE" w:rsidRDefault="00DF53BE" w:rsidP="00DF53BE"/>
    <w:p w:rsidR="00DF53BE" w:rsidRPr="00DF53BE" w:rsidRDefault="00DF53BE" w:rsidP="00DF53BE">
      <w:pPr>
        <w:rPr>
          <w:b/>
        </w:rPr>
      </w:pPr>
      <w:r w:rsidRPr="00DF53BE">
        <w:rPr>
          <w:b/>
        </w:rPr>
        <w:t>Simplify.  Collect like terms.</w:t>
      </w:r>
    </w:p>
    <w:p w:rsidR="00DF53BE" w:rsidRPr="00DF53BE" w:rsidRDefault="00DF53BE" w:rsidP="00DF53BE"/>
    <w:p w:rsidR="00DF53BE" w:rsidRPr="00DF53BE" w:rsidRDefault="00DF53BE" w:rsidP="00DF53BE">
      <w:r w:rsidRPr="00DF53BE">
        <w:t xml:space="preserve">05.  </w:t>
      </w:r>
      <w:r w:rsidRPr="00DF53BE">
        <w:rPr>
          <w:position w:val="-10"/>
        </w:rPr>
        <w:object w:dxaOrig="1160" w:dyaOrig="340">
          <v:shape id="_x0000_i1030" type="#_x0000_t75" style="width:58.5pt;height:17.25pt" o:ole="">
            <v:imagedata r:id="rId15" o:title=""/>
          </v:shape>
          <o:OLEObject Type="Embed" ProgID="Equation.3" ShapeID="_x0000_i1030" DrawAspect="Content" ObjectID="_1540797367" r:id="rId16"/>
        </w:object>
      </w:r>
      <w:r w:rsidRPr="00DF53BE">
        <w:t xml:space="preserve"> =</w:t>
      </w:r>
    </w:p>
    <w:p w:rsidR="00DF53BE" w:rsidRPr="00DF53BE" w:rsidRDefault="00DF53BE" w:rsidP="00DF53BE"/>
    <w:p w:rsidR="00DF53BE" w:rsidRPr="00DF53BE" w:rsidRDefault="00DF53BE" w:rsidP="00DF53BE"/>
    <w:p w:rsidR="00DF53BE" w:rsidRPr="00DF53BE" w:rsidRDefault="00DF53BE" w:rsidP="00DF53BE">
      <w:r w:rsidRPr="00DF53BE">
        <w:t xml:space="preserve">06.  </w:t>
      </w:r>
      <w:r w:rsidRPr="00DF53BE">
        <w:rPr>
          <w:position w:val="-10"/>
        </w:rPr>
        <w:object w:dxaOrig="2160" w:dyaOrig="340">
          <v:shape id="_x0000_i1031" type="#_x0000_t75" style="width:108pt;height:17.25pt" o:ole="">
            <v:imagedata r:id="rId17" o:title=""/>
          </v:shape>
          <o:OLEObject Type="Embed" ProgID="Equation.3" ShapeID="_x0000_i1031" DrawAspect="Content" ObjectID="_1540797368" r:id="rId18"/>
        </w:object>
      </w:r>
      <w:r w:rsidRPr="00DF53BE">
        <w:t xml:space="preserve"> =  </w:t>
      </w:r>
    </w:p>
    <w:p w:rsidR="00DF53BE" w:rsidRPr="00DF53BE" w:rsidRDefault="00DF53BE" w:rsidP="00DF53BE"/>
    <w:p w:rsidR="00DF53BE" w:rsidRPr="00DF53BE" w:rsidRDefault="00DF53BE" w:rsidP="00DF53BE"/>
    <w:p w:rsidR="00DF53BE" w:rsidRPr="00DF53BE" w:rsidRDefault="00DF53BE" w:rsidP="00DF53BE">
      <w:r w:rsidRPr="00DF53BE">
        <w:t xml:space="preserve">07.  </w:t>
      </w:r>
      <w:r w:rsidRPr="00DF53BE">
        <w:rPr>
          <w:position w:val="-10"/>
        </w:rPr>
        <w:object w:dxaOrig="3120" w:dyaOrig="360">
          <v:shape id="_x0000_i1032" type="#_x0000_t75" style="width:156pt;height:18pt" o:ole="">
            <v:imagedata r:id="rId19" o:title=""/>
          </v:shape>
          <o:OLEObject Type="Embed" ProgID="Equation.3" ShapeID="_x0000_i1032" DrawAspect="Content" ObjectID="_1540797369" r:id="rId20"/>
        </w:object>
      </w:r>
      <w:r w:rsidRPr="00DF53BE">
        <w:t xml:space="preserve">  =    </w:t>
      </w:r>
    </w:p>
    <w:p w:rsidR="00DF53BE" w:rsidRPr="00DF53BE" w:rsidRDefault="00DF53BE" w:rsidP="00DF53BE"/>
    <w:p w:rsidR="00DF53BE" w:rsidRPr="00DF53BE" w:rsidRDefault="00DF53BE" w:rsidP="00DF53BE"/>
    <w:p w:rsidR="00DF53BE" w:rsidRPr="00DF53BE" w:rsidRDefault="00DF53BE" w:rsidP="00DF53BE">
      <w:r w:rsidRPr="00DF53BE">
        <w:t xml:space="preserve">08.  </w:t>
      </w:r>
      <w:r w:rsidRPr="00DF53BE">
        <w:rPr>
          <w:position w:val="-10"/>
        </w:rPr>
        <w:object w:dxaOrig="2760" w:dyaOrig="360">
          <v:shape id="_x0000_i1033" type="#_x0000_t75" style="width:138pt;height:18pt" o:ole="">
            <v:imagedata r:id="rId21" o:title=""/>
          </v:shape>
          <o:OLEObject Type="Embed" ProgID="Equation.3" ShapeID="_x0000_i1033" DrawAspect="Content" ObjectID="_1540797370" r:id="rId22"/>
        </w:object>
      </w:r>
      <w:r w:rsidRPr="00DF53BE">
        <w:t xml:space="preserve"> =  </w:t>
      </w:r>
    </w:p>
    <w:p w:rsidR="00DF53BE" w:rsidRPr="00DF53BE" w:rsidRDefault="00DF53BE" w:rsidP="00DF53BE"/>
    <w:p w:rsidR="00DF53BE" w:rsidRPr="00DF53BE" w:rsidRDefault="00DF53BE" w:rsidP="00DF53BE"/>
    <w:p w:rsidR="00DF53BE" w:rsidRPr="00EA1B22" w:rsidRDefault="00DF53BE" w:rsidP="00DF53BE">
      <w:pPr>
        <w:rPr>
          <w:b/>
          <w:bCs/>
        </w:rPr>
      </w:pPr>
      <w:r w:rsidRPr="00EA1B22">
        <w:rPr>
          <w:b/>
          <w:bCs/>
        </w:rPr>
        <w:t>For the next two problems:</w:t>
      </w:r>
    </w:p>
    <w:p w:rsidR="00DF53BE" w:rsidRPr="00DF53BE" w:rsidRDefault="00DF53BE" w:rsidP="00DF53BE"/>
    <w:p w:rsidR="00DF53BE" w:rsidRPr="00DF53BE" w:rsidRDefault="00DF53BE" w:rsidP="00DF53BE">
      <w:r w:rsidRPr="00DF53BE">
        <w:t xml:space="preserve">Look up the formulas for </w:t>
      </w:r>
      <w:r w:rsidRPr="00DF53BE">
        <w:rPr>
          <w:b/>
        </w:rPr>
        <w:t>Volume</w:t>
      </w:r>
      <w:r w:rsidRPr="00DF53BE">
        <w:t xml:space="preserve"> and </w:t>
      </w:r>
      <w:r w:rsidRPr="00DF53BE">
        <w:rPr>
          <w:b/>
        </w:rPr>
        <w:t>Surface Area</w:t>
      </w:r>
      <w:r w:rsidRPr="00DF53BE">
        <w:t xml:space="preserve"> of a sphere. </w:t>
      </w:r>
    </w:p>
    <w:p w:rsidR="00DF53BE" w:rsidRPr="00DF53BE" w:rsidRDefault="00DF53BE" w:rsidP="00DF53BE"/>
    <w:p w:rsidR="00DF53BE" w:rsidRPr="00DF53BE" w:rsidRDefault="00DF53BE" w:rsidP="00DF53BE">
      <w:r w:rsidRPr="00DF53BE">
        <w:t xml:space="preserve">Take </w:t>
      </w:r>
      <w:r w:rsidRPr="00DF53BE">
        <w:rPr>
          <w:position w:val="-6"/>
        </w:rPr>
        <w:object w:dxaOrig="220" w:dyaOrig="220">
          <v:shape id="_x0000_i1034" type="#_x0000_t75" style="width:11.25pt;height:11.25pt" o:ole="">
            <v:imagedata r:id="rId23" o:title=""/>
          </v:shape>
          <o:OLEObject Type="Embed" ProgID="Equation.3" ShapeID="_x0000_i1034" DrawAspect="Content" ObjectID="_1540797371" r:id="rId24"/>
        </w:object>
      </w:r>
      <w:r w:rsidRPr="00DF53BE">
        <w:t xml:space="preserve"> from your calculator.  Use </w:t>
      </w:r>
      <w:r w:rsidRPr="00DF53BE">
        <w:rPr>
          <w:b/>
        </w:rPr>
        <w:t>all</w:t>
      </w:r>
      <w:r w:rsidRPr="00DF53BE">
        <w:t xml:space="preserve"> the digits that your calculator gives to do the computations then round off one time at the end.</w:t>
      </w:r>
    </w:p>
    <w:p w:rsidR="00DF53BE" w:rsidRPr="00DF53BE" w:rsidRDefault="00DF53BE" w:rsidP="00DF53BE">
      <w:r w:rsidRPr="00DF53BE">
        <w:t xml:space="preserve">Round off your answers correctly to </w:t>
      </w:r>
      <w:r w:rsidRPr="00DF53BE">
        <w:rPr>
          <w:b/>
        </w:rPr>
        <w:t>two decimal places</w:t>
      </w:r>
      <w:r w:rsidRPr="00DF53BE">
        <w:t>.</w:t>
      </w:r>
    </w:p>
    <w:p w:rsidR="00DF53BE" w:rsidRPr="00DF53BE" w:rsidRDefault="00DF53BE" w:rsidP="00DF53BE">
      <w:pPr>
        <w:rPr>
          <w:b/>
        </w:rPr>
      </w:pPr>
      <w:r w:rsidRPr="00DF53BE">
        <w:rPr>
          <w:b/>
        </w:rPr>
        <w:t xml:space="preserve">Include the units. </w:t>
      </w:r>
    </w:p>
    <w:p w:rsidR="00DF53BE" w:rsidRPr="00DF53BE" w:rsidRDefault="00DF53BE" w:rsidP="00DF53BE"/>
    <w:p w:rsidR="00DF53BE" w:rsidRPr="00DF53BE" w:rsidRDefault="00DF53BE" w:rsidP="00DF53BE"/>
    <w:p w:rsidR="00DF53BE" w:rsidRPr="00DF53BE" w:rsidRDefault="00DF53BE" w:rsidP="00DF53BE">
      <w:r w:rsidRPr="00DF53BE">
        <w:t xml:space="preserve">09.   Find the </w:t>
      </w:r>
      <w:r w:rsidRPr="00DF53BE">
        <w:rPr>
          <w:b/>
        </w:rPr>
        <w:t>Volume</w:t>
      </w:r>
      <w:r w:rsidRPr="00DF53BE">
        <w:t xml:space="preserve"> of a sphere of radius  </w:t>
      </w:r>
      <w:r w:rsidRPr="00DF53BE">
        <w:rPr>
          <w:position w:val="-10"/>
        </w:rPr>
        <w:object w:dxaOrig="1120" w:dyaOrig="320">
          <v:shape id="_x0000_i1035" type="#_x0000_t75" style="width:56.25pt;height:15.75pt" o:ole="">
            <v:imagedata r:id="rId25" o:title=""/>
          </v:shape>
          <o:OLEObject Type="Embed" ProgID="Equation.3" ShapeID="_x0000_i1035" DrawAspect="Content" ObjectID="_1540797372" r:id="rId26"/>
        </w:object>
      </w:r>
    </w:p>
    <w:p w:rsidR="00DF53BE" w:rsidRPr="00DF53BE" w:rsidRDefault="00DF53BE" w:rsidP="00DF53BE"/>
    <w:p w:rsidR="00DF53BE" w:rsidRPr="00DF53BE" w:rsidRDefault="00DF53BE" w:rsidP="00DF53BE"/>
    <w:p w:rsidR="00DF53BE" w:rsidRPr="00DF53BE" w:rsidRDefault="00DF53BE" w:rsidP="00DF53BE">
      <w:r w:rsidRPr="00DF53BE">
        <w:t xml:space="preserve">10.   Find the </w:t>
      </w:r>
      <w:r w:rsidRPr="00DF53BE">
        <w:rPr>
          <w:b/>
        </w:rPr>
        <w:t xml:space="preserve">Surface Area </w:t>
      </w:r>
      <w:r w:rsidRPr="00DF53BE">
        <w:t xml:space="preserve">of a sphere of radius  </w:t>
      </w:r>
      <w:r w:rsidRPr="00DF53BE">
        <w:rPr>
          <w:position w:val="-10"/>
        </w:rPr>
        <w:object w:dxaOrig="1120" w:dyaOrig="320">
          <v:shape id="_x0000_i1036" type="#_x0000_t75" style="width:56.25pt;height:15.75pt" o:ole="">
            <v:imagedata r:id="rId25" o:title=""/>
          </v:shape>
          <o:OLEObject Type="Embed" ProgID="Equation.3" ShapeID="_x0000_i1036" DrawAspect="Content" ObjectID="_1540797373" r:id="rId27"/>
        </w:object>
      </w:r>
    </w:p>
    <w:p w:rsidR="00DF53BE" w:rsidRPr="00DF53BE" w:rsidRDefault="00DF53BE" w:rsidP="00DF53BE"/>
    <w:p w:rsidR="00DF53BE" w:rsidRPr="00DF53BE" w:rsidRDefault="00DF53BE" w:rsidP="00DF53BE"/>
    <w:p w:rsidR="00DF53BE" w:rsidRPr="00EA1B22" w:rsidRDefault="00DF53BE" w:rsidP="00DF53BE">
      <w:pPr>
        <w:rPr>
          <w:b/>
          <w:bCs/>
        </w:rPr>
      </w:pPr>
      <w:r w:rsidRPr="00EA1B22">
        <w:rPr>
          <w:b/>
          <w:bCs/>
        </w:rPr>
        <w:t>Solve for x:</w:t>
      </w:r>
    </w:p>
    <w:p w:rsidR="00DF53BE" w:rsidRPr="00DF53BE" w:rsidRDefault="00DF53BE" w:rsidP="00DF53BE"/>
    <w:p w:rsidR="00DF53BE" w:rsidRPr="00DF53BE" w:rsidRDefault="00DF53BE" w:rsidP="00DF53BE">
      <w:r w:rsidRPr="00DF53BE">
        <w:lastRenderedPageBreak/>
        <w:t xml:space="preserve">11.  </w:t>
      </w:r>
      <w:r w:rsidRPr="00DF53BE">
        <w:rPr>
          <w:position w:val="-10"/>
        </w:rPr>
        <w:object w:dxaOrig="1860" w:dyaOrig="320">
          <v:shape id="_x0000_i1037" type="#_x0000_t75" style="width:93pt;height:15.75pt" o:ole="">
            <v:imagedata r:id="rId28" o:title=""/>
          </v:shape>
          <o:OLEObject Type="Embed" ProgID="Equation.3" ShapeID="_x0000_i1037" DrawAspect="Content" ObjectID="_1540797374" r:id="rId29"/>
        </w:object>
      </w:r>
    </w:p>
    <w:p w:rsidR="00DF53BE" w:rsidRPr="00DF53BE" w:rsidRDefault="00DF53BE" w:rsidP="00DF53BE"/>
    <w:p w:rsidR="00DF53BE" w:rsidRPr="00DF53BE" w:rsidRDefault="00DF53BE" w:rsidP="00DF53BE"/>
    <w:p w:rsidR="00DF53BE" w:rsidRPr="00DF53BE" w:rsidRDefault="00DF53BE" w:rsidP="00DF53BE">
      <w:r w:rsidRPr="00DF53BE">
        <w:t xml:space="preserve">12.  </w:t>
      </w:r>
      <w:r w:rsidRPr="00DF53BE">
        <w:rPr>
          <w:position w:val="-24"/>
        </w:rPr>
        <w:object w:dxaOrig="1680" w:dyaOrig="620">
          <v:shape id="_x0000_i1038" type="#_x0000_t75" style="width:84pt;height:31.5pt" o:ole="">
            <v:imagedata r:id="rId30" o:title=""/>
          </v:shape>
          <o:OLEObject Type="Embed" ProgID="Equation.3" ShapeID="_x0000_i1038" DrawAspect="Content" ObjectID="_1540797375" r:id="rId31"/>
        </w:object>
      </w:r>
    </w:p>
    <w:p w:rsidR="00DF53BE" w:rsidRPr="00DF53BE" w:rsidRDefault="00DF53BE" w:rsidP="00DF53BE"/>
    <w:p w:rsidR="00DF53BE" w:rsidRPr="00DF53BE" w:rsidRDefault="00DF53BE" w:rsidP="00DF53BE"/>
    <w:p w:rsidR="00DF53BE" w:rsidRPr="00DF53BE" w:rsidRDefault="00DF53BE" w:rsidP="00DF53BE">
      <w:r w:rsidRPr="00DF53BE">
        <w:t xml:space="preserve">13.  </w:t>
      </w:r>
      <w:r w:rsidRPr="00DF53BE">
        <w:rPr>
          <w:position w:val="-10"/>
        </w:rPr>
        <w:object w:dxaOrig="2060" w:dyaOrig="320">
          <v:shape id="_x0000_i1039" type="#_x0000_t75" style="width:102.75pt;height:15.75pt" o:ole="">
            <v:imagedata r:id="rId32" o:title=""/>
          </v:shape>
          <o:OLEObject Type="Embed" ProgID="Equation.3" ShapeID="_x0000_i1039" DrawAspect="Content" ObjectID="_1540797376" r:id="rId33"/>
        </w:object>
      </w:r>
    </w:p>
    <w:p w:rsidR="00DF53BE" w:rsidRPr="00DF53BE" w:rsidRDefault="00DF53BE" w:rsidP="00DF53BE"/>
    <w:p w:rsidR="00DF53BE" w:rsidRPr="00DF53BE" w:rsidRDefault="00DF53BE" w:rsidP="00DF53BE"/>
    <w:p w:rsidR="00DF53BE" w:rsidRPr="00DF53BE" w:rsidRDefault="00DF53BE" w:rsidP="00DF53BE">
      <w:r w:rsidRPr="00DF53BE">
        <w:t xml:space="preserve">14.  Solve the inequality and </w:t>
      </w:r>
      <w:r w:rsidRPr="00DF53BE">
        <w:rPr>
          <w:b/>
        </w:rPr>
        <w:t>graph</w:t>
      </w:r>
      <w:r w:rsidRPr="00DF53BE">
        <w:t xml:space="preserve"> the solution set: </w:t>
      </w:r>
      <w:r w:rsidRPr="00DF53BE">
        <w:rPr>
          <w:position w:val="-10"/>
        </w:rPr>
        <w:object w:dxaOrig="1200" w:dyaOrig="320">
          <v:shape id="_x0000_i1040" type="#_x0000_t75" style="width:60pt;height:15.75pt" o:ole="">
            <v:imagedata r:id="rId34" o:title=""/>
          </v:shape>
          <o:OLEObject Type="Embed" ProgID="Equation.3" ShapeID="_x0000_i1040" DrawAspect="Content" ObjectID="_1540797377" r:id="rId35"/>
        </w:object>
      </w:r>
    </w:p>
    <w:p w:rsidR="00DF53BE" w:rsidRPr="00DF53BE" w:rsidRDefault="00DF53BE" w:rsidP="00DF53BE"/>
    <w:p w:rsidR="00DF53BE" w:rsidRPr="00DF53BE" w:rsidRDefault="00DF53BE" w:rsidP="00DF53BE"/>
    <w:p w:rsidR="00DF53BE" w:rsidRPr="00DF53BE" w:rsidRDefault="00DF53BE" w:rsidP="00DF53BE">
      <w:r w:rsidRPr="00DF53BE">
        <w:t xml:space="preserve">15.  Solve the inequality and </w:t>
      </w:r>
      <w:r w:rsidRPr="00DF53BE">
        <w:rPr>
          <w:b/>
        </w:rPr>
        <w:t>graph</w:t>
      </w:r>
      <w:r w:rsidRPr="00DF53BE">
        <w:t xml:space="preserve"> the solution set</w:t>
      </w:r>
      <w:proofErr w:type="gramStart"/>
      <w:r w:rsidRPr="00DF53BE">
        <w:t xml:space="preserve">: </w:t>
      </w:r>
      <w:proofErr w:type="gramEnd"/>
      <w:r w:rsidRPr="00DF53BE">
        <w:rPr>
          <w:position w:val="-10"/>
        </w:rPr>
        <w:object w:dxaOrig="1060" w:dyaOrig="320">
          <v:shape id="_x0000_i1041" type="#_x0000_t75" style="width:53.25pt;height:15.75pt" o:ole="">
            <v:imagedata r:id="rId36" o:title=""/>
          </v:shape>
          <o:OLEObject Type="Embed" ProgID="Equation.3" ShapeID="_x0000_i1041" DrawAspect="Content" ObjectID="_1540797378" r:id="rId37"/>
        </w:object>
      </w:r>
      <w:r w:rsidRPr="00DF53BE">
        <w:t xml:space="preserve">. </w:t>
      </w:r>
    </w:p>
    <w:p w:rsidR="00DF53BE" w:rsidRPr="00DF53BE" w:rsidRDefault="00DF53BE" w:rsidP="00DF53BE"/>
    <w:p w:rsidR="00DF53BE" w:rsidRPr="00DF53BE" w:rsidRDefault="00DF53BE" w:rsidP="00DF53BE"/>
    <w:p w:rsidR="00DF53BE" w:rsidRPr="00DF53BE" w:rsidRDefault="00DF53BE" w:rsidP="00DF53BE">
      <w:r w:rsidRPr="00DF53BE">
        <w:t xml:space="preserve">16.  </w:t>
      </w:r>
      <w:r w:rsidRPr="00EA1B22">
        <w:rPr>
          <w:b/>
          <w:bCs/>
        </w:rPr>
        <w:t>Multiply:</w:t>
      </w:r>
      <w:r w:rsidRPr="00DF53BE">
        <w:t xml:space="preserve"> </w:t>
      </w:r>
      <w:r w:rsidRPr="00DF53BE">
        <w:rPr>
          <w:position w:val="-10"/>
        </w:rPr>
        <w:object w:dxaOrig="2079" w:dyaOrig="360">
          <v:shape id="_x0000_i1042" type="#_x0000_t75" style="width:103.5pt;height:18pt" o:ole="">
            <v:imagedata r:id="rId38" o:title=""/>
          </v:shape>
          <o:OLEObject Type="Embed" ProgID="Equation.3" ShapeID="_x0000_i1042" DrawAspect="Content" ObjectID="_1540797379" r:id="rId39"/>
        </w:object>
      </w:r>
    </w:p>
    <w:p w:rsidR="00DF53BE" w:rsidRPr="00DF53BE" w:rsidRDefault="00DF53BE" w:rsidP="00DF53BE"/>
    <w:p w:rsidR="00DF53BE" w:rsidRPr="00DF53BE" w:rsidRDefault="00DF53BE" w:rsidP="00DF53BE"/>
    <w:p w:rsidR="00DF53BE" w:rsidRPr="00DF53BE" w:rsidRDefault="00DF53BE" w:rsidP="00DF53BE">
      <w:r w:rsidRPr="00DF53BE">
        <w:t xml:space="preserve">17.  The price of a TV increased from $450 to $500.  What is the percent of increase? </w:t>
      </w:r>
    </w:p>
    <w:p w:rsidR="00DF53BE" w:rsidRPr="00DF53BE" w:rsidRDefault="00DF53BE" w:rsidP="00DF53BE"/>
    <w:p w:rsidR="00DF53BE" w:rsidRPr="00DF53BE" w:rsidRDefault="00DF53BE" w:rsidP="00DF53BE"/>
    <w:p w:rsidR="00DF53BE" w:rsidRPr="00DF53BE" w:rsidRDefault="00DF53BE" w:rsidP="00DF53BE">
      <w:r w:rsidRPr="00DF53BE">
        <w:t xml:space="preserve">18.  In a class, 35% of the students are girls.  There are 39 boys in the class.  How many girls are there? </w:t>
      </w:r>
    </w:p>
    <w:p w:rsidR="00DF53BE" w:rsidRPr="00DF53BE" w:rsidRDefault="00DF53BE" w:rsidP="00DF53BE"/>
    <w:p w:rsidR="00DF53BE" w:rsidRPr="00DF53BE" w:rsidRDefault="00DF53BE" w:rsidP="00DF53BE"/>
    <w:p w:rsidR="00DF53BE" w:rsidRPr="00DF53BE" w:rsidRDefault="00DF53BE" w:rsidP="00DF53BE">
      <w:r w:rsidRPr="00DF53BE">
        <w:t>19.  An item costs $348. What is the price after a 7.60% sales tax?</w:t>
      </w:r>
    </w:p>
    <w:p w:rsidR="00DF53BE" w:rsidRPr="00DF53BE" w:rsidRDefault="00DF53BE" w:rsidP="00DF53BE"/>
    <w:p w:rsidR="00DF53BE" w:rsidRPr="00DF53BE" w:rsidRDefault="00DF53BE" w:rsidP="00DF53BE">
      <w:r w:rsidRPr="00DF53BE">
        <w:t xml:space="preserve">(Round off correctly to the </w:t>
      </w:r>
      <w:r w:rsidRPr="00DF53BE">
        <w:rPr>
          <w:b/>
        </w:rPr>
        <w:t>nearest cent</w:t>
      </w:r>
      <w:r w:rsidRPr="00DF53BE">
        <w:t xml:space="preserve">, otherwise 1 point off) </w:t>
      </w:r>
    </w:p>
    <w:p w:rsidR="00DF53BE" w:rsidRPr="00DF53BE" w:rsidRDefault="00DF53BE" w:rsidP="00DF53BE"/>
    <w:p w:rsidR="00DF53BE" w:rsidRPr="00DF53BE" w:rsidRDefault="00DF53BE" w:rsidP="00DF53BE"/>
    <w:p w:rsidR="00DF53BE" w:rsidRDefault="00DF53BE" w:rsidP="00DF53BE">
      <w:r w:rsidRPr="00DF53BE">
        <w:t xml:space="preserve">20.  The perimeter of a rectangular picture is 240 </w:t>
      </w:r>
      <w:r w:rsidRPr="00DF53BE">
        <w:rPr>
          <w:b/>
        </w:rPr>
        <w:t>in</w:t>
      </w:r>
      <w:r w:rsidRPr="00DF53BE">
        <w:t xml:space="preserve">.  The length is twice the width.  Find the length and the width. In the answer include the </w:t>
      </w:r>
      <w:r w:rsidRPr="00DF53BE">
        <w:rPr>
          <w:b/>
        </w:rPr>
        <w:t>units</w:t>
      </w:r>
      <w:r w:rsidRPr="00DF53BE">
        <w:t>, otherwise 1 point off.</w:t>
      </w:r>
    </w:p>
    <w:p w:rsidR="00EA1B22" w:rsidRDefault="00EA1B22" w:rsidP="00DF53BE"/>
    <w:p w:rsidR="006C31B9" w:rsidRPr="006C31B9" w:rsidRDefault="006C31B9" w:rsidP="00DF53BE">
      <w:pPr>
        <w:rPr>
          <w:b/>
          <w:bCs/>
        </w:rPr>
      </w:pPr>
      <w:r w:rsidRPr="006C31B9">
        <w:rPr>
          <w:b/>
          <w:bCs/>
        </w:rPr>
        <w:t>Answer:</w:t>
      </w:r>
    </w:p>
    <w:p w:rsidR="00EA1B22" w:rsidRDefault="00EA1B22" w:rsidP="00DF53BE"/>
    <w:p w:rsidR="00EA1B22" w:rsidRDefault="00EA1B22" w:rsidP="00DF53BE">
      <w:r>
        <w:t>21. The amount of pollution varies directly with the population of a city.  City A has a population of 442,000 people and produces 260,000 tons of pollution.  How much pollution should we expect City B to produce if its population is 344,000 people?  Round your answer to the nearest whole ton.</w:t>
      </w:r>
    </w:p>
    <w:p w:rsidR="00EA1B22" w:rsidRDefault="00EA1B22" w:rsidP="00DF53BE"/>
    <w:p w:rsidR="00EA1B22" w:rsidRPr="00EA1B22" w:rsidRDefault="00EA1B22" w:rsidP="00DF53BE">
      <w:pPr>
        <w:rPr>
          <w:b/>
          <w:bCs/>
        </w:rPr>
      </w:pPr>
      <w:r w:rsidRPr="00EA1B22">
        <w:rPr>
          <w:b/>
          <w:bCs/>
        </w:rPr>
        <w:t>Answer:</w:t>
      </w:r>
    </w:p>
    <w:p w:rsidR="00EA1B22" w:rsidRDefault="00EA1B22" w:rsidP="00DF53BE"/>
    <w:p w:rsidR="00EA1B22" w:rsidRDefault="00EA1B22" w:rsidP="00DF53BE"/>
    <w:p w:rsidR="00EA1B22" w:rsidRDefault="00EA1B22" w:rsidP="00EA1B22">
      <w:r>
        <w:t>22.</w:t>
      </w:r>
      <w:r w:rsidRPr="00EA1B22">
        <w:t xml:space="preserve"> </w:t>
      </w:r>
      <w:r>
        <w:t>Jeff wins $600,000 (after taxes) in the lottery and decides to invest half of it in a 10-year CD that pays 7.25% interest compounded monthly.  He invests the other half in a money market fund</w:t>
      </w:r>
      <w:r w:rsidRPr="00EA1B22">
        <w:t xml:space="preserve"> </w:t>
      </w:r>
      <w:r>
        <w:t>that unfortunately turns out to average only 3.2% interest compounded annually over the 10-year period.  How much money will he have altogether in the two accounts at the end of the 10-year period?</w:t>
      </w:r>
    </w:p>
    <w:p w:rsidR="00EA1B22" w:rsidRDefault="00EA1B22" w:rsidP="00DF53BE"/>
    <w:p w:rsidR="00EA1B22" w:rsidRPr="0005761C" w:rsidRDefault="00EA1B22" w:rsidP="00DF53BE">
      <w:pPr>
        <w:rPr>
          <w:b/>
          <w:bCs/>
        </w:rPr>
      </w:pPr>
      <w:r w:rsidRPr="0005761C">
        <w:rPr>
          <w:b/>
          <w:bCs/>
        </w:rPr>
        <w:t>Answer:</w:t>
      </w:r>
    </w:p>
    <w:p w:rsidR="00EA1B22" w:rsidRDefault="00EA1B22" w:rsidP="00DF53BE"/>
    <w:p w:rsidR="00EA1B22" w:rsidRDefault="00EA1B22" w:rsidP="00DF53BE"/>
    <w:p w:rsidR="00EA1B22" w:rsidRDefault="00EA1B22" w:rsidP="00EA1B22">
      <w:r>
        <w:t>23.</w:t>
      </w:r>
      <w:r w:rsidRPr="00EA1B22">
        <w:t xml:space="preserve"> </w:t>
      </w:r>
      <w:r>
        <w:t>The average annual tuition and fees at all 4-year institutions in the US in 1982 was $10,385 and in 2012 was $</w:t>
      </w:r>
      <w:r w:rsidRPr="00E06ED9">
        <w:rPr>
          <w:rFonts w:ascii="Arial" w:hAnsi="Arial" w:cs="Arial"/>
          <w:color w:val="000000"/>
          <w:sz w:val="18"/>
          <w:szCs w:val="18"/>
          <w:shd w:val="clear" w:color="auto" w:fill="FFFFFF"/>
        </w:rPr>
        <w:t xml:space="preserve"> </w:t>
      </w:r>
      <w:r>
        <w:t xml:space="preserve">23,872.  Let y be the average tuition and fees in the year x, where x = 0 represents the year 1982.    </w:t>
      </w:r>
      <w:r w:rsidR="006C31B9">
        <w:t>(12</w:t>
      </w:r>
      <w:r w:rsidR="00A056AC">
        <w:t xml:space="preserve"> points)</w:t>
      </w:r>
    </w:p>
    <w:p w:rsidR="00EA1B22" w:rsidRDefault="00EA1B22" w:rsidP="00EA1B22"/>
    <w:p w:rsidR="00EA1B22" w:rsidRDefault="00EA1B22" w:rsidP="00EA1B22">
      <w:r>
        <w:t>a) Write a linear equation, in slope-intercept form, that models the growth in average tuition and fees at all 4-year institutions in the US in terms of the year x.</w:t>
      </w:r>
    </w:p>
    <w:p w:rsidR="00EA1B22" w:rsidRDefault="00EA1B22" w:rsidP="00EA1B22"/>
    <w:p w:rsidR="00EA1B22" w:rsidRDefault="00EA1B22" w:rsidP="00EA1B22"/>
    <w:p w:rsidR="00EA1B22" w:rsidRDefault="00EA1B22" w:rsidP="00EA1B22"/>
    <w:p w:rsidR="00EA1B22" w:rsidRDefault="00EA1B22" w:rsidP="00EA1B22"/>
    <w:p w:rsidR="00EA1B22" w:rsidRDefault="00EA1B22" w:rsidP="00EA1B22">
      <w:r>
        <w:t>b) Use this equation to predict the average tuition and fees at 4-year institutions in the US in the year 2030.</w:t>
      </w:r>
    </w:p>
    <w:p w:rsidR="00DF53BE" w:rsidRDefault="00EA1B22">
      <w:r>
        <w:t xml:space="preserve">24. </w:t>
      </w:r>
    </w:p>
    <w:p w:rsidR="00EA1B22" w:rsidRDefault="00EA1B22"/>
    <w:p w:rsidR="00EA1B22" w:rsidRDefault="00EA1B22"/>
    <w:p w:rsidR="00EA1B22" w:rsidRDefault="00EA1B22"/>
    <w:p w:rsidR="00EA1B22" w:rsidRDefault="00EA1B22" w:rsidP="00EA1B22">
      <w:r>
        <w:t>c) Explain what the slope of this line means in the context of the problem.</w:t>
      </w:r>
    </w:p>
    <w:p w:rsidR="00EA1B22" w:rsidRDefault="00EA1B22"/>
    <w:p w:rsidR="00EA1B22" w:rsidRDefault="00EA1B22"/>
    <w:p w:rsidR="00EA1B22" w:rsidRDefault="00EA1B22"/>
    <w:p w:rsidR="0005761C" w:rsidRDefault="0005761C"/>
    <w:p w:rsidR="00EA1B22" w:rsidRDefault="00EA1B22" w:rsidP="00EA1B22">
      <w:r>
        <w:t>24. Given the linear equation</w:t>
      </w:r>
      <w:r>
        <w:tab/>
        <w:t xml:space="preserve">  </w:t>
      </w:r>
      <w:r w:rsidRPr="00E06ED9">
        <w:rPr>
          <w:position w:val="-12"/>
        </w:rPr>
        <w:object w:dxaOrig="1460" w:dyaOrig="380">
          <v:shape id="_x0000_i1043" type="#_x0000_t75" style="width:73.5pt;height:19.5pt" o:ole="">
            <v:imagedata r:id="rId40" o:title=""/>
          </v:shape>
          <o:OLEObject Type="Embed" ProgID="Equation.DSMT4" ShapeID="_x0000_i1043" DrawAspect="Content" ObjectID="_1540797380" r:id="rId41"/>
        </w:object>
      </w:r>
      <w:r>
        <w:t>:</w:t>
      </w:r>
      <w:r w:rsidR="00A056AC">
        <w:t xml:space="preserve">   (6 points)</w:t>
      </w:r>
    </w:p>
    <w:p w:rsidR="00EA1B22" w:rsidRDefault="00EA1B22" w:rsidP="00EA1B22"/>
    <w:p w:rsidR="00EA1B22" w:rsidRDefault="00EA1B22" w:rsidP="00EA1B22">
      <w:r>
        <w:t>a)  Convert the equation to slope-intercept form.  State the slope of the line and the y-intercept as an ordered pair.</w:t>
      </w:r>
    </w:p>
    <w:p w:rsidR="00EA1B22" w:rsidRDefault="00EA1B22" w:rsidP="00EA1B22">
      <w:r>
        <w:t xml:space="preserve">  </w:t>
      </w:r>
    </w:p>
    <w:p w:rsidR="00EA1B22" w:rsidRDefault="00EA1B22" w:rsidP="00EA1B22"/>
    <w:p w:rsidR="00EA1B22" w:rsidRDefault="00EA1B22" w:rsidP="00EA1B22"/>
    <w:p w:rsidR="00EA1B22" w:rsidRDefault="00EA1B22" w:rsidP="00EA1B22"/>
    <w:p w:rsidR="00EA1B22" w:rsidRDefault="00EA1B22" w:rsidP="00EA1B22"/>
    <w:p w:rsidR="00EA1B22" w:rsidRDefault="00EA1B22" w:rsidP="00EA1B22"/>
    <w:p w:rsidR="00EA1B22" w:rsidRDefault="00EA1B22" w:rsidP="00EA1B22"/>
    <w:p w:rsidR="00EA1B22" w:rsidRDefault="00EA1B22" w:rsidP="00EA1B22"/>
    <w:p w:rsidR="00EA1B22" w:rsidRDefault="00EA1B22" w:rsidP="00EA1B22"/>
    <w:p w:rsidR="00EA1B22" w:rsidRDefault="00EA1B22" w:rsidP="00EA1B22"/>
    <w:p w:rsidR="00EA1B22" w:rsidRDefault="00EA1B22" w:rsidP="00EA1B22">
      <w:r>
        <w:t>b)  Use the slope and the y-intercept to graph the line represented by the equation.  You may use the axes provided, or create your own graph.</w:t>
      </w:r>
    </w:p>
    <w:p w:rsidR="00EA1B22" w:rsidRDefault="00EA1B22" w:rsidP="00EA1B22"/>
    <w:p w:rsidR="00EA1B22" w:rsidRDefault="00EA1B22" w:rsidP="00EA1B22"/>
    <w:p w:rsidR="00EA1B22" w:rsidRDefault="00EA1B22" w:rsidP="00EA1B22"/>
    <w:p w:rsidR="00EA1B22" w:rsidRDefault="00EA1B22" w:rsidP="00EA1B22">
      <w:pPr>
        <w:ind w:left="1440" w:firstLine="720"/>
      </w:pPr>
      <w:r>
        <w:rPr>
          <w:noProof/>
        </w:rPr>
        <w:lastRenderedPageBreak/>
        <w:drawing>
          <wp:inline distT="0" distB="0" distL="0" distR="0">
            <wp:extent cx="3398520" cy="3192780"/>
            <wp:effectExtent l="0" t="0" r="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8520" cy="319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1B22" w:rsidRDefault="00EA1B22" w:rsidP="00EA1B22"/>
    <w:p w:rsidR="00EA1B22" w:rsidRDefault="00EA1B22"/>
    <w:p w:rsidR="0005761C" w:rsidRDefault="0005761C" w:rsidP="0005761C"/>
    <w:p w:rsidR="0005761C" w:rsidRDefault="00EA1B22" w:rsidP="0005761C">
      <w:r>
        <w:t>25.</w:t>
      </w:r>
      <w:r w:rsidR="0005761C" w:rsidRPr="0005761C">
        <w:t xml:space="preserve"> </w:t>
      </w:r>
      <w:r w:rsidR="0005761C">
        <w:t>Solve the inequality using the methods discussed in Chapter 3 of our text.  Clear fractions from the inequality in the first step.  Write your answer in interval notation and graph the solution set on a number line.</w:t>
      </w:r>
    </w:p>
    <w:p w:rsidR="0005761C" w:rsidRDefault="0005761C" w:rsidP="0005761C"/>
    <w:p w:rsidR="0005761C" w:rsidRDefault="0005761C" w:rsidP="0005761C">
      <w:r>
        <w:tab/>
      </w:r>
      <w:r w:rsidRPr="00C42CBF">
        <w:rPr>
          <w:position w:val="-24"/>
        </w:rPr>
        <w:object w:dxaOrig="1800" w:dyaOrig="639">
          <v:shape id="_x0000_i1044" type="#_x0000_t75" style="width:90.75pt;height:31.5pt" o:ole="">
            <v:imagedata r:id="rId43" o:title=""/>
          </v:shape>
          <o:OLEObject Type="Embed" ProgID="Equation.DSMT4" ShapeID="_x0000_i1044" DrawAspect="Content" ObjectID="_1540797381" r:id="rId44"/>
        </w:object>
      </w:r>
      <w:r>
        <w:t xml:space="preserve"> </w:t>
      </w:r>
    </w:p>
    <w:p w:rsidR="0005761C" w:rsidRDefault="0005761C"/>
    <w:p w:rsidR="00EA1B22" w:rsidRPr="0005761C" w:rsidRDefault="0005761C">
      <w:pPr>
        <w:rPr>
          <w:b/>
          <w:bCs/>
        </w:rPr>
      </w:pPr>
      <w:r w:rsidRPr="0005761C">
        <w:rPr>
          <w:b/>
          <w:bCs/>
        </w:rPr>
        <w:t>Answer:</w:t>
      </w:r>
    </w:p>
    <w:p w:rsidR="0005761C" w:rsidRDefault="0005761C"/>
    <w:p w:rsidR="0005761C" w:rsidRDefault="0005761C" w:rsidP="0005761C">
      <w:r>
        <w:t>26. Given the following two linear equations, determine whether the lines are parallel, perpendicular, or neither.  Show all work and explain your conclusion clearly.</w:t>
      </w:r>
    </w:p>
    <w:p w:rsidR="0005761C" w:rsidRDefault="0005761C" w:rsidP="0005761C"/>
    <w:p w:rsidR="0005761C" w:rsidRDefault="0005761C" w:rsidP="0005761C">
      <w:r w:rsidRPr="00D1005A">
        <w:rPr>
          <w:position w:val="-32"/>
        </w:rPr>
        <w:object w:dxaOrig="1500" w:dyaOrig="760">
          <v:shape id="_x0000_i1045" type="#_x0000_t75" style="width:75.75pt;height:37.5pt" o:ole="">
            <v:imagedata r:id="rId45" o:title=""/>
          </v:shape>
          <o:OLEObject Type="Embed" ProgID="Equation.DSMT4" ShapeID="_x0000_i1045" DrawAspect="Content" ObjectID="_1540797382" r:id="rId46"/>
        </w:object>
      </w:r>
      <w:r>
        <w:t xml:space="preserve"> </w:t>
      </w:r>
    </w:p>
    <w:p w:rsidR="0005761C" w:rsidRDefault="0005761C"/>
    <w:p w:rsidR="0005761C" w:rsidRPr="0005761C" w:rsidRDefault="0005761C">
      <w:pPr>
        <w:rPr>
          <w:b/>
          <w:bCs/>
        </w:rPr>
      </w:pPr>
      <w:r w:rsidRPr="0005761C">
        <w:rPr>
          <w:b/>
          <w:bCs/>
        </w:rPr>
        <w:t>Answer:</w:t>
      </w:r>
    </w:p>
    <w:p w:rsidR="0005761C" w:rsidRDefault="0005761C"/>
    <w:p w:rsidR="0005761C" w:rsidRDefault="0005761C"/>
    <w:p w:rsidR="0005761C" w:rsidRPr="00CA473D" w:rsidRDefault="0005761C" w:rsidP="0005761C">
      <w:r>
        <w:t>27. To pay for a shipment of t-shirts, the owner of Hot T-shirts Shop borrowed $8000 at 9 and ¾% interest and for a period of 60 days. What is the simple interest on this loan? What is the total amount that needs to be paid to the loan company?</w:t>
      </w:r>
      <w:r w:rsidR="00A056AC">
        <w:t xml:space="preserve"> (4 points)</w:t>
      </w:r>
    </w:p>
    <w:p w:rsidR="0005761C" w:rsidRDefault="0005761C" w:rsidP="0005761C">
      <w:pPr>
        <w:pStyle w:val="Heading3"/>
        <w:spacing w:before="411" w:beforeAutospacing="0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  <w:r w:rsidRPr="0005761C">
        <w:rPr>
          <w:rFonts w:ascii="Times New Roman" w:hAnsi="Times New Roman" w:cs="Times New Roman"/>
          <w:color w:val="000000"/>
          <w:sz w:val="24"/>
          <w:szCs w:val="24"/>
        </w:rPr>
        <w:t>Answer interest amoun</w:t>
      </w:r>
      <w:r>
        <w:rPr>
          <w:rFonts w:ascii="Times New Roman" w:hAnsi="Times New Roman" w:cs="Times New Roman"/>
          <w:color w:val="000000"/>
          <w:sz w:val="24"/>
          <w:szCs w:val="24"/>
        </w:rPr>
        <w:t>t:</w:t>
      </w:r>
    </w:p>
    <w:p w:rsidR="0005761C" w:rsidRDefault="0005761C" w:rsidP="0005761C">
      <w:pPr>
        <w:pStyle w:val="Heading3"/>
        <w:spacing w:before="411" w:beforeAutospacing="0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  <w:r w:rsidRPr="0005761C">
        <w:rPr>
          <w:rFonts w:ascii="Times New Roman" w:hAnsi="Times New Roman" w:cs="Times New Roman"/>
          <w:color w:val="000000"/>
          <w:sz w:val="24"/>
          <w:szCs w:val="24"/>
        </w:rPr>
        <w:t>Answer total amount</w:t>
      </w:r>
      <w:r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:</w:t>
      </w:r>
    </w:p>
    <w:p w:rsidR="0005761C" w:rsidRPr="00DE1A42" w:rsidRDefault="0005761C" w:rsidP="0005761C">
      <w:pPr>
        <w:rPr>
          <w:b/>
          <w:bCs/>
          <w:szCs w:val="22"/>
        </w:rPr>
      </w:pPr>
      <w:r w:rsidRPr="0005761C">
        <w:rPr>
          <w:color w:val="000000"/>
        </w:rPr>
        <w:t>28.</w:t>
      </w:r>
      <w:r>
        <w:rPr>
          <w:b/>
          <w:bCs/>
          <w:color w:val="000000"/>
        </w:rPr>
        <w:t xml:space="preserve"> </w:t>
      </w:r>
      <w:r w:rsidRPr="00DE1A42">
        <w:rPr>
          <w:szCs w:val="22"/>
        </w:rPr>
        <w:t>What are the coordinates of point A on the following graph?</w:t>
      </w:r>
    </w:p>
    <w:p w:rsidR="0005761C" w:rsidRDefault="0005761C" w:rsidP="0005761C">
      <w:pPr>
        <w:pStyle w:val="Heading3"/>
        <w:spacing w:before="411" w:beforeAutospacing="0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  <w:r w:rsidRPr="0005761C">
        <w:rPr>
          <w:rFonts w:ascii="Times New Roman" w:hAnsi="Times New Roman" w:cs="Times New Roman"/>
          <w:b w:val="0"/>
          <w:bCs w:val="0"/>
          <w:noProof/>
          <w:color w:val="000000"/>
          <w:sz w:val="24"/>
          <w:szCs w:val="24"/>
          <w:lang w:bidi="ar-SA"/>
        </w:rPr>
        <w:lastRenderedPageBreak/>
        <w:drawing>
          <wp:inline distT="0" distB="0" distL="0" distR="0">
            <wp:extent cx="2600325" cy="2428875"/>
            <wp:effectExtent l="19050" t="0" r="9525" b="0"/>
            <wp:docPr id="1" name="Picture 1" descr="graph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42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761C" w:rsidRDefault="0005761C" w:rsidP="0005761C">
      <w:pPr>
        <w:rPr>
          <w:szCs w:val="22"/>
        </w:rPr>
      </w:pPr>
      <w:r w:rsidRPr="00DE1A42">
        <w:rPr>
          <w:szCs w:val="22"/>
        </w:rPr>
        <w:t xml:space="preserve">A. (-3, -4) </w:t>
      </w:r>
      <w:r w:rsidRPr="00DE1A42">
        <w:rPr>
          <w:szCs w:val="22"/>
        </w:rPr>
        <w:br/>
        <w:t xml:space="preserve">B. (-4, 3) </w:t>
      </w:r>
      <w:r w:rsidRPr="00DE1A42">
        <w:rPr>
          <w:szCs w:val="22"/>
        </w:rPr>
        <w:br/>
        <w:t xml:space="preserve">C. (3, -4) </w:t>
      </w:r>
      <w:r w:rsidRPr="00DE1A42">
        <w:rPr>
          <w:szCs w:val="22"/>
        </w:rPr>
        <w:br/>
        <w:t xml:space="preserve">D. (-4, -3) </w:t>
      </w:r>
      <w:r w:rsidRPr="00DE1A42">
        <w:rPr>
          <w:szCs w:val="22"/>
        </w:rPr>
        <w:br/>
        <w:t>E. (3, 4)</w:t>
      </w:r>
    </w:p>
    <w:p w:rsidR="0005761C" w:rsidRDefault="0005761C" w:rsidP="0005761C">
      <w:pPr>
        <w:rPr>
          <w:b/>
          <w:bCs/>
          <w:szCs w:val="22"/>
        </w:rPr>
      </w:pPr>
    </w:p>
    <w:p w:rsidR="0005761C" w:rsidRDefault="0005761C" w:rsidP="0005761C">
      <w:pPr>
        <w:rPr>
          <w:b/>
          <w:bCs/>
          <w:color w:val="000000"/>
        </w:rPr>
      </w:pPr>
    </w:p>
    <w:p w:rsidR="0005761C" w:rsidRDefault="0005761C" w:rsidP="0005761C">
      <w:pPr>
        <w:rPr>
          <w:szCs w:val="22"/>
        </w:rPr>
      </w:pPr>
      <w:r w:rsidRPr="0005761C">
        <w:rPr>
          <w:color w:val="000000"/>
        </w:rPr>
        <w:t>29.</w:t>
      </w:r>
      <w:r>
        <w:rPr>
          <w:b/>
          <w:bCs/>
          <w:color w:val="000000"/>
        </w:rPr>
        <w:t xml:space="preserve"> </w:t>
      </w:r>
      <w:r w:rsidRPr="00DE1A42">
        <w:rPr>
          <w:szCs w:val="22"/>
        </w:rPr>
        <w:t>You are visiting Somewhere City and you take a taxi. The taxi fee is a flat fee of $3.00 and a charge of $0.75 per mile. Write an equation that you could use to find the cost of the taxi ride. Let x represent the number of miles and y represent the total cost.</w:t>
      </w:r>
      <w:r w:rsidR="006C31B9">
        <w:rPr>
          <w:szCs w:val="22"/>
        </w:rPr>
        <w:t xml:space="preserve"> (12</w:t>
      </w:r>
      <w:r w:rsidR="00A056AC">
        <w:rPr>
          <w:szCs w:val="22"/>
        </w:rPr>
        <w:t xml:space="preserve"> points)</w:t>
      </w:r>
    </w:p>
    <w:p w:rsidR="0005761C" w:rsidRPr="00DE1A42" w:rsidRDefault="0005761C" w:rsidP="0005761C">
      <w:pPr>
        <w:rPr>
          <w:szCs w:val="22"/>
        </w:rPr>
      </w:pPr>
    </w:p>
    <w:p w:rsidR="0005761C" w:rsidRPr="00DE1A42" w:rsidRDefault="0005761C" w:rsidP="0005761C">
      <w:pPr>
        <w:rPr>
          <w:b/>
          <w:bCs/>
          <w:szCs w:val="22"/>
        </w:rPr>
      </w:pPr>
    </w:p>
    <w:p w:rsidR="0005761C" w:rsidRPr="00DE1A42" w:rsidRDefault="0005761C" w:rsidP="0005761C">
      <w:pPr>
        <w:rPr>
          <w:b/>
          <w:bCs/>
          <w:szCs w:val="22"/>
        </w:rPr>
      </w:pPr>
      <w:r w:rsidRPr="00DE1A42">
        <w:rPr>
          <w:b/>
          <w:bCs/>
          <w:szCs w:val="22"/>
        </w:rPr>
        <w:t>What is the li</w:t>
      </w:r>
      <w:r>
        <w:rPr>
          <w:b/>
          <w:bCs/>
          <w:szCs w:val="22"/>
        </w:rPr>
        <w:t xml:space="preserve">ne equation? </w:t>
      </w:r>
    </w:p>
    <w:p w:rsidR="0005761C" w:rsidRDefault="0005761C" w:rsidP="0005761C">
      <w:pPr>
        <w:rPr>
          <w:b/>
          <w:bCs/>
          <w:szCs w:val="22"/>
        </w:rPr>
      </w:pPr>
    </w:p>
    <w:p w:rsidR="0005761C" w:rsidRPr="00DE1A42" w:rsidRDefault="0005761C" w:rsidP="0005761C">
      <w:pPr>
        <w:rPr>
          <w:b/>
          <w:bCs/>
          <w:szCs w:val="22"/>
        </w:rPr>
      </w:pPr>
      <w:r w:rsidRPr="00DE1A42">
        <w:rPr>
          <w:b/>
          <w:bCs/>
          <w:szCs w:val="22"/>
        </w:rPr>
        <w:t>What would a taxi rid</w:t>
      </w:r>
      <w:r>
        <w:rPr>
          <w:b/>
          <w:bCs/>
          <w:szCs w:val="22"/>
        </w:rPr>
        <w:t>e for 8 miles cost?</w:t>
      </w:r>
    </w:p>
    <w:p w:rsidR="0005761C" w:rsidRDefault="0005761C" w:rsidP="0005761C">
      <w:pPr>
        <w:rPr>
          <w:b/>
          <w:bCs/>
          <w:szCs w:val="22"/>
        </w:rPr>
      </w:pPr>
    </w:p>
    <w:p w:rsidR="0005761C" w:rsidRDefault="0005761C" w:rsidP="0005761C">
      <w:pPr>
        <w:rPr>
          <w:b/>
          <w:bCs/>
          <w:szCs w:val="22"/>
        </w:rPr>
      </w:pPr>
      <w:r w:rsidRPr="00DE1A42">
        <w:rPr>
          <w:b/>
          <w:bCs/>
          <w:szCs w:val="22"/>
        </w:rPr>
        <w:t>If a taxi ride cost $15, ho</w:t>
      </w:r>
      <w:r>
        <w:rPr>
          <w:b/>
          <w:bCs/>
          <w:szCs w:val="22"/>
        </w:rPr>
        <w:t xml:space="preserve">w far was the trip? </w:t>
      </w:r>
    </w:p>
    <w:p w:rsidR="0005761C" w:rsidRDefault="0005761C" w:rsidP="0005761C">
      <w:pPr>
        <w:rPr>
          <w:b/>
          <w:bCs/>
          <w:szCs w:val="22"/>
        </w:rPr>
      </w:pPr>
    </w:p>
    <w:p w:rsidR="0005761C" w:rsidRDefault="0005761C" w:rsidP="0005761C">
      <w:pPr>
        <w:rPr>
          <w:b/>
          <w:bCs/>
          <w:szCs w:val="22"/>
        </w:rPr>
      </w:pPr>
    </w:p>
    <w:p w:rsidR="0005761C" w:rsidRDefault="0005761C" w:rsidP="0005761C">
      <w:pPr>
        <w:rPr>
          <w:szCs w:val="22"/>
        </w:rPr>
      </w:pPr>
      <w:r w:rsidRPr="0005761C">
        <w:rPr>
          <w:szCs w:val="22"/>
        </w:rPr>
        <w:t xml:space="preserve">30. </w:t>
      </w:r>
      <w:r w:rsidRPr="00DE1A42">
        <w:rPr>
          <w:sz w:val="22"/>
          <w:szCs w:val="22"/>
        </w:rPr>
        <w:t xml:space="preserve">Solve the inequality </w:t>
      </w:r>
      <w:r w:rsidRPr="00DE1A42">
        <w:rPr>
          <w:i/>
          <w:iCs/>
          <w:sz w:val="22"/>
          <w:szCs w:val="22"/>
        </w:rPr>
        <w:t>x</w:t>
      </w:r>
      <w:r w:rsidRPr="00DE1A42">
        <w:rPr>
          <w:sz w:val="22"/>
          <w:szCs w:val="22"/>
        </w:rPr>
        <w:t xml:space="preserve"> – 72 &gt; 21</w:t>
      </w:r>
    </w:p>
    <w:p w:rsidR="0005761C" w:rsidRDefault="0005761C" w:rsidP="0005761C">
      <w:pPr>
        <w:rPr>
          <w:szCs w:val="22"/>
        </w:rPr>
      </w:pPr>
    </w:p>
    <w:p w:rsidR="0005761C" w:rsidRPr="0005761C" w:rsidRDefault="0005761C" w:rsidP="0005761C">
      <w:pPr>
        <w:rPr>
          <w:b/>
          <w:bCs/>
          <w:szCs w:val="22"/>
        </w:rPr>
      </w:pPr>
      <w:r w:rsidRPr="0005761C">
        <w:rPr>
          <w:b/>
          <w:bCs/>
          <w:szCs w:val="22"/>
        </w:rPr>
        <w:t>Answer:</w:t>
      </w:r>
    </w:p>
    <w:p w:rsidR="0005761C" w:rsidRDefault="0005761C" w:rsidP="0005761C">
      <w:pPr>
        <w:rPr>
          <w:szCs w:val="22"/>
        </w:rPr>
      </w:pPr>
    </w:p>
    <w:p w:rsidR="0005761C" w:rsidRDefault="0005761C" w:rsidP="0005761C">
      <w:pPr>
        <w:rPr>
          <w:szCs w:val="22"/>
        </w:rPr>
      </w:pPr>
    </w:p>
    <w:p w:rsidR="0005761C" w:rsidRDefault="0005761C" w:rsidP="0005761C">
      <w:pPr>
        <w:rPr>
          <w:szCs w:val="22"/>
        </w:rPr>
      </w:pPr>
      <w:r>
        <w:rPr>
          <w:szCs w:val="22"/>
        </w:rPr>
        <w:t xml:space="preserve">31. </w:t>
      </w:r>
      <w:r w:rsidRPr="00DE1A42">
        <w:rPr>
          <w:sz w:val="22"/>
          <w:szCs w:val="22"/>
        </w:rPr>
        <w:t>If 3x + 3 = 6x-15 then x + 8 =</w:t>
      </w:r>
    </w:p>
    <w:p w:rsidR="0005761C" w:rsidRDefault="0005761C" w:rsidP="0005761C">
      <w:pPr>
        <w:rPr>
          <w:szCs w:val="22"/>
        </w:rPr>
      </w:pPr>
    </w:p>
    <w:p w:rsidR="0005761C" w:rsidRPr="0005761C" w:rsidRDefault="0005761C" w:rsidP="0005761C">
      <w:pPr>
        <w:rPr>
          <w:b/>
          <w:bCs/>
          <w:szCs w:val="22"/>
        </w:rPr>
      </w:pPr>
      <w:r w:rsidRPr="0005761C">
        <w:rPr>
          <w:b/>
          <w:bCs/>
          <w:szCs w:val="22"/>
        </w:rPr>
        <w:t>Answer:</w:t>
      </w:r>
    </w:p>
    <w:p w:rsidR="0005761C" w:rsidRDefault="0005761C" w:rsidP="0005761C">
      <w:pPr>
        <w:rPr>
          <w:szCs w:val="22"/>
        </w:rPr>
      </w:pPr>
    </w:p>
    <w:p w:rsidR="0005761C" w:rsidRDefault="0005761C" w:rsidP="0005761C">
      <w:pPr>
        <w:rPr>
          <w:szCs w:val="22"/>
        </w:rPr>
      </w:pPr>
    </w:p>
    <w:p w:rsidR="00A056AC" w:rsidRPr="00DE1A42" w:rsidRDefault="0005761C" w:rsidP="00A056AC">
      <w:pPr>
        <w:pStyle w:val="NormalWeb"/>
        <w:rPr>
          <w:rFonts w:ascii="Times New Roman" w:hAnsi="Times New Roman" w:cs="Times New Roman"/>
          <w:sz w:val="22"/>
          <w:szCs w:val="22"/>
        </w:rPr>
      </w:pPr>
      <w:r>
        <w:rPr>
          <w:szCs w:val="22"/>
        </w:rPr>
        <w:t xml:space="preserve">32. </w:t>
      </w:r>
      <w:r w:rsidR="00A056AC" w:rsidRPr="00DE1A42">
        <w:rPr>
          <w:rFonts w:ascii="Times New Roman" w:hAnsi="Times New Roman" w:cs="Times New Roman"/>
          <w:sz w:val="22"/>
          <w:szCs w:val="22"/>
        </w:rPr>
        <w:t xml:space="preserve">Which of the following is a correct graph of x&gt;1, x &lt;4? </w:t>
      </w:r>
    </w:p>
    <w:p w:rsidR="00A056AC" w:rsidRPr="00DE1A42" w:rsidRDefault="00A056AC" w:rsidP="00A056AC">
      <w:pPr>
        <w:pStyle w:val="NormalWeb"/>
        <w:rPr>
          <w:sz w:val="22"/>
          <w:szCs w:val="22"/>
        </w:rPr>
      </w:pPr>
      <w:r w:rsidRPr="00DE1A42">
        <w:rPr>
          <w:noProof/>
          <w:sz w:val="22"/>
          <w:szCs w:val="22"/>
          <w:lang w:bidi="ar-SA"/>
        </w:rPr>
        <w:lastRenderedPageBreak/>
        <w:drawing>
          <wp:inline distT="0" distB="0" distL="0" distR="0">
            <wp:extent cx="2867025" cy="2095500"/>
            <wp:effectExtent l="19050" t="0" r="9525" b="0"/>
            <wp:docPr id="2" name="Picture 1" descr="clip_image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lip_image0017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56AC" w:rsidRPr="006C31B9" w:rsidRDefault="00A056AC" w:rsidP="00A056AC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DE1A42">
        <w:rPr>
          <w:rFonts w:ascii="Times New Roman" w:hAnsi="Times New Roman" w:cs="Times New Roman"/>
          <w:sz w:val="22"/>
          <w:szCs w:val="22"/>
        </w:rPr>
        <w:t xml:space="preserve">A. </w:t>
      </w:r>
      <w:r w:rsidRPr="006C31B9">
        <w:rPr>
          <w:rFonts w:ascii="Times New Roman" w:hAnsi="Times New Roman" w:cs="Times New Roman"/>
          <w:sz w:val="24"/>
          <w:szCs w:val="24"/>
        </w:rPr>
        <w:t xml:space="preserve">Line </w:t>
      </w:r>
      <w:proofErr w:type="gramStart"/>
      <w:r w:rsidRPr="006C31B9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6C31B9">
        <w:rPr>
          <w:rFonts w:ascii="Times New Roman" w:hAnsi="Times New Roman" w:cs="Times New Roman"/>
          <w:sz w:val="24"/>
          <w:szCs w:val="24"/>
        </w:rPr>
        <w:t xml:space="preserve"> </w:t>
      </w:r>
      <w:r w:rsidRPr="006C31B9">
        <w:rPr>
          <w:rFonts w:ascii="Times New Roman" w:hAnsi="Times New Roman" w:cs="Times New Roman"/>
          <w:sz w:val="24"/>
          <w:szCs w:val="24"/>
        </w:rPr>
        <w:br/>
        <w:t xml:space="preserve">B. Line B </w:t>
      </w:r>
      <w:r w:rsidRPr="006C31B9">
        <w:rPr>
          <w:rFonts w:ascii="Times New Roman" w:hAnsi="Times New Roman" w:cs="Times New Roman"/>
          <w:sz w:val="24"/>
          <w:szCs w:val="24"/>
        </w:rPr>
        <w:br/>
        <w:t xml:space="preserve">C. Line C </w:t>
      </w:r>
      <w:r w:rsidRPr="006C31B9">
        <w:rPr>
          <w:rFonts w:ascii="Times New Roman" w:hAnsi="Times New Roman" w:cs="Times New Roman"/>
          <w:sz w:val="24"/>
          <w:szCs w:val="24"/>
        </w:rPr>
        <w:br/>
        <w:t xml:space="preserve">D. Line D </w:t>
      </w:r>
      <w:r w:rsidRPr="006C31B9">
        <w:rPr>
          <w:rFonts w:ascii="Times New Roman" w:hAnsi="Times New Roman" w:cs="Times New Roman"/>
          <w:sz w:val="24"/>
          <w:szCs w:val="24"/>
        </w:rPr>
        <w:br/>
        <w:t>E. Line E</w:t>
      </w:r>
    </w:p>
    <w:p w:rsidR="0005761C" w:rsidRPr="006C31B9" w:rsidRDefault="00A056AC" w:rsidP="0005761C">
      <w:r w:rsidRPr="006C31B9">
        <w:t>33. Given the points (-6, 1) and (2, 4) find the slope of the line that connects these points.</w:t>
      </w:r>
    </w:p>
    <w:p w:rsidR="00A056AC" w:rsidRPr="006C31B9" w:rsidRDefault="00A056AC" w:rsidP="0005761C"/>
    <w:p w:rsidR="00A056AC" w:rsidRPr="006C31B9" w:rsidRDefault="00A056AC" w:rsidP="00A056AC">
      <w:pPr>
        <w:pStyle w:val="NormalWeb"/>
        <w:spacing w:before="0" w:beforeAutospacing="0" w:after="0" w:afterAutospacing="0"/>
        <w:rPr>
          <w:rFonts w:ascii="Times New Roman" w:hAnsi="Times New Roman" w:cs="Times New Roman"/>
          <w:color w:val="auto"/>
          <w:sz w:val="24"/>
          <w:szCs w:val="24"/>
        </w:rPr>
      </w:pPr>
      <w:r w:rsidRPr="006C31B9">
        <w:rPr>
          <w:rFonts w:ascii="Times New Roman" w:hAnsi="Times New Roman" w:cs="Times New Roman"/>
          <w:color w:val="auto"/>
          <w:sz w:val="24"/>
          <w:szCs w:val="24"/>
        </w:rPr>
        <w:t xml:space="preserve">a)  -3/8 </w:t>
      </w:r>
    </w:p>
    <w:p w:rsidR="00A056AC" w:rsidRPr="006C31B9" w:rsidRDefault="00A056AC" w:rsidP="00A056AC">
      <w:pPr>
        <w:pStyle w:val="NormalWeb"/>
        <w:spacing w:before="0" w:beforeAutospacing="0" w:after="0" w:afterAutospacing="0"/>
        <w:rPr>
          <w:rFonts w:ascii="Times New Roman" w:hAnsi="Times New Roman" w:cs="Times New Roman"/>
          <w:color w:val="auto"/>
          <w:sz w:val="24"/>
          <w:szCs w:val="24"/>
        </w:rPr>
      </w:pPr>
      <w:r w:rsidRPr="006C31B9">
        <w:rPr>
          <w:rFonts w:ascii="Times New Roman" w:hAnsi="Times New Roman" w:cs="Times New Roman"/>
          <w:color w:val="auto"/>
          <w:sz w:val="24"/>
          <w:szCs w:val="24"/>
        </w:rPr>
        <w:t>b)   8/3</w:t>
      </w:r>
    </w:p>
    <w:p w:rsidR="00A056AC" w:rsidRPr="006C31B9" w:rsidRDefault="00A056AC" w:rsidP="00A056AC">
      <w:pPr>
        <w:pStyle w:val="NormalWeb"/>
        <w:spacing w:before="0" w:beforeAutospacing="0" w:after="0" w:afterAutospacing="0"/>
        <w:rPr>
          <w:rFonts w:ascii="Times New Roman" w:hAnsi="Times New Roman" w:cs="Times New Roman"/>
          <w:color w:val="auto"/>
          <w:sz w:val="24"/>
          <w:szCs w:val="24"/>
        </w:rPr>
      </w:pPr>
      <w:r w:rsidRPr="006C31B9">
        <w:rPr>
          <w:rFonts w:ascii="Times New Roman" w:hAnsi="Times New Roman" w:cs="Times New Roman"/>
          <w:color w:val="auto"/>
          <w:sz w:val="24"/>
          <w:szCs w:val="24"/>
        </w:rPr>
        <w:t xml:space="preserve">c)  -4/3 </w:t>
      </w:r>
    </w:p>
    <w:p w:rsidR="00A056AC" w:rsidRPr="006C31B9" w:rsidRDefault="00A056AC" w:rsidP="00A056AC">
      <w:pPr>
        <w:pStyle w:val="NormalWeb"/>
        <w:spacing w:before="0" w:beforeAutospacing="0" w:after="0" w:afterAutospacing="0"/>
        <w:rPr>
          <w:rFonts w:ascii="Times New Roman" w:hAnsi="Times New Roman" w:cs="Times New Roman"/>
          <w:color w:val="auto"/>
          <w:sz w:val="24"/>
          <w:szCs w:val="24"/>
        </w:rPr>
      </w:pPr>
      <w:r w:rsidRPr="006C31B9">
        <w:rPr>
          <w:rFonts w:ascii="Times New Roman" w:hAnsi="Times New Roman" w:cs="Times New Roman"/>
          <w:color w:val="auto"/>
          <w:sz w:val="24"/>
          <w:szCs w:val="24"/>
        </w:rPr>
        <w:t xml:space="preserve">d)  3/8 </w:t>
      </w:r>
    </w:p>
    <w:p w:rsidR="00A056AC" w:rsidRPr="006C31B9" w:rsidRDefault="00A056AC" w:rsidP="00A056AC">
      <w:r w:rsidRPr="006C31B9">
        <w:t>e)  -5/4</w:t>
      </w:r>
    </w:p>
    <w:p w:rsidR="00A056AC" w:rsidRPr="006C31B9" w:rsidRDefault="00A056AC" w:rsidP="00A056AC"/>
    <w:p w:rsidR="00A056AC" w:rsidRPr="006C31B9" w:rsidRDefault="00A056AC" w:rsidP="00A056AC"/>
    <w:p w:rsidR="00A056AC" w:rsidRPr="006C31B9" w:rsidRDefault="00A056AC" w:rsidP="00A056AC">
      <w:r w:rsidRPr="006C31B9">
        <w:t>34. What is the slope of the line that contains the given pairs of points (-11, 7) and (15, -3)?</w:t>
      </w:r>
    </w:p>
    <w:p w:rsidR="00A056AC" w:rsidRPr="006C31B9" w:rsidRDefault="00A056AC" w:rsidP="00A056AC"/>
    <w:p w:rsidR="00A056AC" w:rsidRPr="006C31B9" w:rsidRDefault="00A056AC" w:rsidP="00A056AC">
      <w:pPr>
        <w:rPr>
          <w:b/>
          <w:bCs/>
        </w:rPr>
      </w:pPr>
      <w:r w:rsidRPr="006C31B9">
        <w:rPr>
          <w:b/>
          <w:bCs/>
        </w:rPr>
        <w:t>Answer:</w:t>
      </w:r>
    </w:p>
    <w:p w:rsidR="00A056AC" w:rsidRPr="006C31B9" w:rsidRDefault="00A056AC" w:rsidP="00A056AC">
      <w:r w:rsidRPr="006C31B9">
        <w:t>35. What is the graph of the equation 5</w:t>
      </w:r>
      <w:r w:rsidRPr="006C31B9">
        <w:rPr>
          <w:i/>
          <w:iCs/>
        </w:rPr>
        <w:t>x</w:t>
      </w:r>
      <w:r w:rsidRPr="006C31B9">
        <w:t xml:space="preserve"> – 2</w:t>
      </w:r>
      <w:r w:rsidRPr="006C31B9">
        <w:rPr>
          <w:i/>
          <w:iCs/>
        </w:rPr>
        <w:t>y</w:t>
      </w:r>
      <w:r w:rsidRPr="006C31B9">
        <w:t xml:space="preserve"> = 6?</w:t>
      </w:r>
    </w:p>
    <w:p w:rsidR="00A056AC" w:rsidRPr="00DE1A42" w:rsidRDefault="00A056AC" w:rsidP="00A056AC">
      <w:pPr>
        <w:pStyle w:val="NormalWeb"/>
        <w:rPr>
          <w:rFonts w:ascii="Times New Roman" w:hAnsi="Times New Roman" w:cs="Times New Roman"/>
          <w:color w:val="auto"/>
          <w:sz w:val="22"/>
          <w:szCs w:val="22"/>
        </w:rPr>
      </w:pPr>
      <w:r w:rsidRPr="00DE1A42">
        <w:rPr>
          <w:rFonts w:ascii="Times New Roman" w:hAnsi="Times New Roman" w:cs="Times New Roman"/>
          <w:color w:val="auto"/>
          <w:sz w:val="22"/>
          <w:szCs w:val="22"/>
        </w:rPr>
        <w:t xml:space="preserve">A) </w:t>
      </w:r>
      <w:r w:rsidRPr="00DE1A42">
        <w:rPr>
          <w:rFonts w:ascii="Times New Roman" w:hAnsi="Times New Roman" w:cs="Times New Roman"/>
          <w:noProof/>
          <w:color w:val="auto"/>
          <w:sz w:val="22"/>
          <w:szCs w:val="22"/>
          <w:lang w:bidi="ar-SA"/>
        </w:rPr>
        <w:drawing>
          <wp:inline distT="0" distB="0" distL="0" distR="0">
            <wp:extent cx="1424940" cy="1375410"/>
            <wp:effectExtent l="19050" t="0" r="3810" b="0"/>
            <wp:docPr id="17" name="Picture 17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graph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1375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56AC" w:rsidRPr="00DE1A42" w:rsidRDefault="00A056AC" w:rsidP="00A056AC">
      <w:pPr>
        <w:pStyle w:val="NormalWeb"/>
        <w:rPr>
          <w:rFonts w:ascii="Times New Roman" w:hAnsi="Times New Roman" w:cs="Times New Roman"/>
          <w:color w:val="auto"/>
          <w:sz w:val="22"/>
          <w:szCs w:val="22"/>
        </w:rPr>
      </w:pPr>
      <w:r w:rsidRPr="00DE1A42">
        <w:rPr>
          <w:rFonts w:ascii="Times New Roman" w:hAnsi="Times New Roman" w:cs="Times New Roman"/>
          <w:color w:val="auto"/>
          <w:sz w:val="22"/>
          <w:szCs w:val="22"/>
        </w:rPr>
        <w:lastRenderedPageBreak/>
        <w:t xml:space="preserve">B) </w:t>
      </w:r>
      <w:r w:rsidRPr="00DE1A42">
        <w:rPr>
          <w:rFonts w:ascii="Times New Roman" w:hAnsi="Times New Roman" w:cs="Times New Roman"/>
          <w:noProof/>
          <w:color w:val="auto"/>
          <w:sz w:val="22"/>
          <w:szCs w:val="22"/>
          <w:lang w:bidi="ar-SA"/>
        </w:rPr>
        <w:drawing>
          <wp:inline distT="0" distB="0" distL="0" distR="0">
            <wp:extent cx="1424940" cy="1375410"/>
            <wp:effectExtent l="19050" t="0" r="3810" b="0"/>
            <wp:docPr id="20" name="Picture 20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graph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1375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56AC" w:rsidRPr="00DE1A42" w:rsidRDefault="00A056AC" w:rsidP="00A056AC">
      <w:pPr>
        <w:pStyle w:val="NormalWeb"/>
        <w:rPr>
          <w:rFonts w:ascii="Times New Roman" w:hAnsi="Times New Roman" w:cs="Times New Roman"/>
          <w:color w:val="auto"/>
          <w:sz w:val="22"/>
          <w:szCs w:val="22"/>
        </w:rPr>
      </w:pPr>
      <w:r w:rsidRPr="00DE1A42">
        <w:rPr>
          <w:rFonts w:ascii="Times New Roman" w:hAnsi="Times New Roman" w:cs="Times New Roman"/>
          <w:color w:val="auto"/>
          <w:sz w:val="22"/>
          <w:szCs w:val="22"/>
        </w:rPr>
        <w:t xml:space="preserve">C) </w:t>
      </w:r>
      <w:r w:rsidRPr="00DE1A42">
        <w:rPr>
          <w:rFonts w:ascii="Times New Roman" w:hAnsi="Times New Roman" w:cs="Times New Roman"/>
          <w:noProof/>
          <w:color w:val="auto"/>
          <w:sz w:val="22"/>
          <w:szCs w:val="22"/>
          <w:lang w:bidi="ar-SA"/>
        </w:rPr>
        <w:drawing>
          <wp:inline distT="0" distB="0" distL="0" distR="0">
            <wp:extent cx="1424940" cy="1375410"/>
            <wp:effectExtent l="19050" t="0" r="3810" b="0"/>
            <wp:docPr id="23" name="Picture 23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graph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1375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56AC" w:rsidRPr="00DE1A42" w:rsidRDefault="00A056AC" w:rsidP="00A056AC">
      <w:pPr>
        <w:pStyle w:val="NormalWeb"/>
        <w:rPr>
          <w:rFonts w:ascii="Times New Roman" w:hAnsi="Times New Roman" w:cs="Times New Roman"/>
          <w:color w:val="auto"/>
          <w:sz w:val="22"/>
          <w:szCs w:val="22"/>
        </w:rPr>
      </w:pPr>
      <w:r w:rsidRPr="00DE1A42">
        <w:rPr>
          <w:rFonts w:ascii="Times New Roman" w:hAnsi="Times New Roman" w:cs="Times New Roman"/>
          <w:color w:val="auto"/>
          <w:sz w:val="22"/>
          <w:szCs w:val="22"/>
        </w:rPr>
        <w:t xml:space="preserve">D) </w:t>
      </w:r>
      <w:r w:rsidRPr="00DE1A42">
        <w:rPr>
          <w:rFonts w:ascii="Times New Roman" w:hAnsi="Times New Roman" w:cs="Times New Roman"/>
          <w:noProof/>
          <w:color w:val="auto"/>
          <w:sz w:val="22"/>
          <w:szCs w:val="22"/>
          <w:lang w:bidi="ar-SA"/>
        </w:rPr>
        <w:drawing>
          <wp:inline distT="0" distB="0" distL="0" distR="0">
            <wp:extent cx="1424940" cy="1375410"/>
            <wp:effectExtent l="19050" t="0" r="3810" b="0"/>
            <wp:docPr id="26" name="Picture 26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graph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1375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56AC" w:rsidRDefault="00A056AC" w:rsidP="00A056AC">
      <w:pPr>
        <w:rPr>
          <w:szCs w:val="22"/>
        </w:rPr>
      </w:pPr>
    </w:p>
    <w:p w:rsidR="00A056AC" w:rsidRPr="006C31B9" w:rsidRDefault="00A056AC" w:rsidP="00A056AC">
      <w:r w:rsidRPr="006C31B9">
        <w:t xml:space="preserve">36. Evaluate the expression: </w:t>
      </w:r>
      <w:r w:rsidRPr="006C31B9">
        <w:rPr>
          <w:u w:val="single"/>
        </w:rPr>
        <w:t>−12 − 7x</w:t>
      </w:r>
    </w:p>
    <w:p w:rsidR="00A056AC" w:rsidRPr="006C31B9" w:rsidRDefault="00A056AC" w:rsidP="00A056AC">
      <w:pPr>
        <w:ind w:left="2160"/>
      </w:pPr>
      <w:r w:rsidRPr="006C31B9">
        <w:t xml:space="preserve">              </w:t>
      </w:r>
      <w:proofErr w:type="gramStart"/>
      <w:r w:rsidRPr="006C31B9">
        <w:t>x</w:t>
      </w:r>
      <w:proofErr w:type="gramEnd"/>
      <w:r w:rsidRPr="006C31B9">
        <w:t xml:space="preserve"> </w:t>
      </w:r>
      <w:r w:rsidRPr="006C31B9">
        <w:tab/>
      </w:r>
      <w:r w:rsidRPr="006C31B9">
        <w:tab/>
      </w:r>
      <w:r w:rsidRPr="006C31B9">
        <w:tab/>
        <w:t>as  x = −1</w:t>
      </w:r>
    </w:p>
    <w:p w:rsidR="00A056AC" w:rsidRPr="006C31B9" w:rsidRDefault="00A056AC" w:rsidP="00A056AC">
      <w:pPr>
        <w:ind w:left="2160"/>
      </w:pPr>
    </w:p>
    <w:p w:rsidR="00A056AC" w:rsidRPr="006C31B9" w:rsidRDefault="00A056AC" w:rsidP="00A056AC">
      <w:pPr>
        <w:rPr>
          <w:b/>
          <w:bCs/>
        </w:rPr>
      </w:pPr>
      <w:r w:rsidRPr="006C31B9">
        <w:rPr>
          <w:b/>
          <w:bCs/>
        </w:rPr>
        <w:t>Answer:</w:t>
      </w:r>
    </w:p>
    <w:p w:rsidR="00A056AC" w:rsidRPr="006C31B9" w:rsidRDefault="00A056AC" w:rsidP="00A056AC"/>
    <w:p w:rsidR="00A056AC" w:rsidRPr="006C31B9" w:rsidRDefault="00A056AC" w:rsidP="00A056AC"/>
    <w:p w:rsidR="00A056AC" w:rsidRPr="006C31B9" w:rsidRDefault="00A056AC" w:rsidP="00A056AC">
      <w:r w:rsidRPr="006C31B9">
        <w:t>37. Solve the following equation:  7x + 2(x + 9) = −9</w:t>
      </w:r>
    </w:p>
    <w:p w:rsidR="00A056AC" w:rsidRPr="006C31B9" w:rsidRDefault="00A056AC" w:rsidP="00A056AC">
      <w:pPr>
        <w:rPr>
          <w:b/>
          <w:bCs/>
        </w:rPr>
      </w:pPr>
    </w:p>
    <w:p w:rsidR="00A056AC" w:rsidRPr="006C31B9" w:rsidRDefault="00A056AC" w:rsidP="00A056AC">
      <w:pPr>
        <w:rPr>
          <w:b/>
          <w:bCs/>
        </w:rPr>
      </w:pPr>
      <w:r w:rsidRPr="006C31B9">
        <w:rPr>
          <w:b/>
          <w:bCs/>
        </w:rPr>
        <w:t>Answer:</w:t>
      </w:r>
    </w:p>
    <w:p w:rsidR="00A056AC" w:rsidRPr="006C31B9" w:rsidRDefault="00A056AC" w:rsidP="00A056AC">
      <w:pPr>
        <w:pStyle w:val="NormalWeb"/>
        <w:rPr>
          <w:rFonts w:ascii="Times New Roman" w:hAnsi="Times New Roman" w:cs="Times New Roman"/>
          <w:color w:val="auto"/>
          <w:sz w:val="24"/>
          <w:szCs w:val="24"/>
        </w:rPr>
      </w:pPr>
      <w:r w:rsidRPr="006C31B9">
        <w:rPr>
          <w:sz w:val="24"/>
          <w:szCs w:val="24"/>
        </w:rPr>
        <w:t xml:space="preserve">38. </w:t>
      </w:r>
      <w:r w:rsidRPr="006C31B9">
        <w:rPr>
          <w:rFonts w:ascii="Times New Roman" w:hAnsi="Times New Roman" w:cs="Times New Roman"/>
          <w:color w:val="auto"/>
          <w:sz w:val="24"/>
          <w:szCs w:val="24"/>
        </w:rPr>
        <w:t>The equation 3</w:t>
      </w:r>
      <w:r w:rsidRPr="006C31B9">
        <w:rPr>
          <w:rStyle w:val="Emphasis"/>
          <w:rFonts w:ascii="Times New Roman" w:hAnsi="Times New Roman" w:cs="Times New Roman"/>
          <w:color w:val="auto"/>
          <w:sz w:val="24"/>
          <w:szCs w:val="24"/>
        </w:rPr>
        <w:t>y</w:t>
      </w:r>
      <w:r w:rsidRPr="006C31B9">
        <w:rPr>
          <w:rFonts w:ascii="Times New Roman" w:hAnsi="Times New Roman" w:cs="Times New Roman"/>
          <w:color w:val="auto"/>
          <w:sz w:val="24"/>
          <w:szCs w:val="24"/>
        </w:rPr>
        <w:t xml:space="preserve"> + 7</w:t>
      </w:r>
      <w:r w:rsidRPr="006C31B9">
        <w:rPr>
          <w:rStyle w:val="Emphasis"/>
          <w:rFonts w:ascii="Times New Roman" w:hAnsi="Times New Roman" w:cs="Times New Roman"/>
          <w:color w:val="auto"/>
          <w:sz w:val="24"/>
          <w:szCs w:val="24"/>
        </w:rPr>
        <w:t>x</w:t>
      </w:r>
      <w:r w:rsidRPr="006C31B9">
        <w:rPr>
          <w:rFonts w:ascii="Times New Roman" w:hAnsi="Times New Roman" w:cs="Times New Roman"/>
          <w:color w:val="auto"/>
          <w:sz w:val="24"/>
          <w:szCs w:val="24"/>
        </w:rPr>
        <w:t xml:space="preserve"> = 4 best describes a </w:t>
      </w:r>
    </w:p>
    <w:p w:rsidR="00A056AC" w:rsidRPr="006C31B9" w:rsidRDefault="00A056AC" w:rsidP="00A056AC">
      <w:pPr>
        <w:pStyle w:val="NormalWeb"/>
        <w:rPr>
          <w:rFonts w:ascii="Times New Roman" w:hAnsi="Times New Roman" w:cs="Times New Roman"/>
          <w:color w:val="auto"/>
          <w:sz w:val="24"/>
          <w:szCs w:val="24"/>
        </w:rPr>
      </w:pPr>
      <w:r w:rsidRPr="006C31B9">
        <w:rPr>
          <w:rFonts w:ascii="Times New Roman" w:hAnsi="Times New Roman" w:cs="Times New Roman"/>
          <w:color w:val="auto"/>
          <w:sz w:val="24"/>
          <w:szCs w:val="24"/>
        </w:rPr>
        <w:t xml:space="preserve">A)  </w:t>
      </w:r>
      <w:proofErr w:type="gramStart"/>
      <w:r w:rsidRPr="006C31B9">
        <w:rPr>
          <w:rFonts w:ascii="Times New Roman" w:hAnsi="Times New Roman" w:cs="Times New Roman"/>
          <w:color w:val="auto"/>
          <w:sz w:val="24"/>
          <w:szCs w:val="24"/>
        </w:rPr>
        <w:t>point</w:t>
      </w:r>
      <w:proofErr w:type="gramEnd"/>
      <w:r w:rsidRPr="006C31B9">
        <w:rPr>
          <w:rFonts w:ascii="Times New Roman" w:hAnsi="Times New Roman" w:cs="Times New Roman"/>
          <w:color w:val="auto"/>
          <w:sz w:val="24"/>
          <w:szCs w:val="24"/>
        </w:rPr>
        <w:br/>
        <w:t>B)  parabola</w:t>
      </w:r>
      <w:r w:rsidRPr="006C31B9">
        <w:rPr>
          <w:rFonts w:ascii="Times New Roman" w:hAnsi="Times New Roman" w:cs="Times New Roman"/>
          <w:color w:val="auto"/>
          <w:sz w:val="24"/>
          <w:szCs w:val="24"/>
        </w:rPr>
        <w:br/>
        <w:t>C)  line</w:t>
      </w:r>
      <w:r w:rsidRPr="006C31B9">
        <w:rPr>
          <w:rFonts w:ascii="Times New Roman" w:hAnsi="Times New Roman" w:cs="Times New Roman"/>
          <w:color w:val="auto"/>
          <w:sz w:val="24"/>
          <w:szCs w:val="24"/>
        </w:rPr>
        <w:br/>
        <w:t>D)  hyperbola</w:t>
      </w:r>
      <w:r w:rsidRPr="006C31B9">
        <w:rPr>
          <w:rFonts w:ascii="Times New Roman" w:hAnsi="Times New Roman" w:cs="Times New Roman"/>
          <w:color w:val="auto"/>
          <w:sz w:val="24"/>
          <w:szCs w:val="24"/>
        </w:rPr>
        <w:br/>
        <w:t>E)  circle</w:t>
      </w:r>
    </w:p>
    <w:p w:rsidR="00A056AC" w:rsidRPr="006C31B9" w:rsidRDefault="00A056AC" w:rsidP="00A056AC"/>
    <w:p w:rsidR="00A056AC" w:rsidRPr="006C31B9" w:rsidRDefault="00A056AC" w:rsidP="00A056AC">
      <w:pPr>
        <w:pStyle w:val="NormalWeb"/>
        <w:rPr>
          <w:rFonts w:ascii="Times New Roman" w:hAnsi="Times New Roman" w:cs="Times New Roman"/>
          <w:color w:val="auto"/>
          <w:sz w:val="24"/>
          <w:szCs w:val="24"/>
        </w:rPr>
      </w:pPr>
      <w:r w:rsidRPr="006C31B9">
        <w:rPr>
          <w:sz w:val="24"/>
          <w:szCs w:val="24"/>
        </w:rPr>
        <w:lastRenderedPageBreak/>
        <w:t xml:space="preserve">39. </w:t>
      </w:r>
      <w:r w:rsidRPr="006C31B9">
        <w:rPr>
          <w:rFonts w:ascii="Times New Roman" w:hAnsi="Times New Roman" w:cs="Times New Roman"/>
          <w:color w:val="auto"/>
          <w:sz w:val="24"/>
          <w:szCs w:val="24"/>
        </w:rPr>
        <w:t xml:space="preserve">Solve the following equation for A:      2A/3 = 8 + 4A </w:t>
      </w:r>
    </w:p>
    <w:p w:rsidR="00A056AC" w:rsidRPr="006C31B9" w:rsidRDefault="00A056AC" w:rsidP="00A056AC">
      <w:pPr>
        <w:pStyle w:val="NormalWeb"/>
        <w:rPr>
          <w:rFonts w:ascii="Times New Roman" w:hAnsi="Times New Roman" w:cs="Times New Roman"/>
          <w:color w:val="auto"/>
          <w:sz w:val="24"/>
          <w:szCs w:val="24"/>
        </w:rPr>
      </w:pPr>
      <w:r w:rsidRPr="006C31B9">
        <w:rPr>
          <w:rFonts w:ascii="Times New Roman" w:hAnsi="Times New Roman" w:cs="Times New Roman"/>
          <w:color w:val="auto"/>
          <w:sz w:val="24"/>
          <w:szCs w:val="24"/>
        </w:rPr>
        <w:t xml:space="preserve">A. -2.4 </w:t>
      </w:r>
      <w:r w:rsidRPr="006C31B9">
        <w:rPr>
          <w:rFonts w:ascii="Times New Roman" w:hAnsi="Times New Roman" w:cs="Times New Roman"/>
          <w:color w:val="auto"/>
          <w:sz w:val="24"/>
          <w:szCs w:val="24"/>
        </w:rPr>
        <w:br/>
        <w:t xml:space="preserve">B. 2.4 </w:t>
      </w:r>
      <w:r w:rsidRPr="006C31B9">
        <w:rPr>
          <w:rFonts w:ascii="Times New Roman" w:hAnsi="Times New Roman" w:cs="Times New Roman"/>
          <w:color w:val="auto"/>
          <w:sz w:val="24"/>
          <w:szCs w:val="24"/>
        </w:rPr>
        <w:br/>
        <w:t xml:space="preserve">C. 1.3 </w:t>
      </w:r>
      <w:r w:rsidRPr="006C31B9">
        <w:rPr>
          <w:rFonts w:ascii="Times New Roman" w:hAnsi="Times New Roman" w:cs="Times New Roman"/>
          <w:color w:val="auto"/>
          <w:sz w:val="24"/>
          <w:szCs w:val="24"/>
        </w:rPr>
        <w:br/>
        <w:t xml:space="preserve">D. -1.3 </w:t>
      </w:r>
      <w:r w:rsidRPr="006C31B9">
        <w:rPr>
          <w:rFonts w:ascii="Times New Roman" w:hAnsi="Times New Roman" w:cs="Times New Roman"/>
          <w:color w:val="auto"/>
          <w:sz w:val="24"/>
          <w:szCs w:val="24"/>
        </w:rPr>
        <w:br/>
        <w:t xml:space="preserve">E. 0 </w:t>
      </w:r>
    </w:p>
    <w:p w:rsidR="00A056AC" w:rsidRPr="006C31B9" w:rsidRDefault="00A056AC" w:rsidP="00A056AC"/>
    <w:p w:rsidR="00892CB2" w:rsidRPr="006C31B9" w:rsidRDefault="00A056AC" w:rsidP="00892CB2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6C31B9">
        <w:rPr>
          <w:sz w:val="24"/>
          <w:szCs w:val="24"/>
        </w:rPr>
        <w:t xml:space="preserve">40. </w:t>
      </w:r>
      <w:r w:rsidR="00892CB2" w:rsidRPr="006C31B9">
        <w:rPr>
          <w:rFonts w:ascii="Times New Roman" w:hAnsi="Times New Roman" w:cs="Times New Roman"/>
          <w:sz w:val="24"/>
          <w:szCs w:val="24"/>
        </w:rPr>
        <w:t>Which of the following correctly completes the problem? Solve for x:  2(x – 1) + 3 = 5</w:t>
      </w:r>
    </w:p>
    <w:p w:rsidR="00892CB2" w:rsidRPr="006C31B9" w:rsidRDefault="00892CB2" w:rsidP="00892CB2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4"/>
          <w:szCs w:val="24"/>
        </w:rPr>
      </w:pPr>
      <w:r w:rsidRPr="006C31B9">
        <w:rPr>
          <w:rFonts w:ascii="Times New Roman" w:hAnsi="Times New Roman" w:cs="Times New Roman"/>
          <w:sz w:val="24"/>
          <w:szCs w:val="24"/>
        </w:rPr>
        <w:t>A. 2x + 2 + 3 = 5</w:t>
      </w:r>
    </w:p>
    <w:p w:rsidR="00892CB2" w:rsidRPr="006C31B9" w:rsidRDefault="00892CB2" w:rsidP="00892CB2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4"/>
          <w:szCs w:val="24"/>
        </w:rPr>
      </w:pPr>
      <w:r w:rsidRPr="006C31B9">
        <w:rPr>
          <w:rFonts w:ascii="Times New Roman" w:hAnsi="Times New Roman" w:cs="Times New Roman"/>
          <w:sz w:val="24"/>
          <w:szCs w:val="24"/>
        </w:rPr>
        <w:t xml:space="preserve">     2x + 5 = 5</w:t>
      </w:r>
    </w:p>
    <w:p w:rsidR="00892CB2" w:rsidRPr="006C31B9" w:rsidRDefault="00892CB2" w:rsidP="00892CB2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4"/>
          <w:szCs w:val="24"/>
        </w:rPr>
      </w:pPr>
      <w:r w:rsidRPr="006C31B9">
        <w:rPr>
          <w:rFonts w:ascii="Times New Roman" w:hAnsi="Times New Roman" w:cs="Times New Roman"/>
          <w:sz w:val="24"/>
          <w:szCs w:val="24"/>
        </w:rPr>
        <w:t xml:space="preserve">          x = 2</w:t>
      </w:r>
    </w:p>
    <w:p w:rsidR="00892CB2" w:rsidRPr="006C31B9" w:rsidRDefault="00892CB2" w:rsidP="00892CB2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4"/>
          <w:szCs w:val="24"/>
        </w:rPr>
      </w:pPr>
    </w:p>
    <w:p w:rsidR="00892CB2" w:rsidRPr="006C31B9" w:rsidRDefault="00892CB2" w:rsidP="00892CB2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4"/>
          <w:szCs w:val="24"/>
        </w:rPr>
      </w:pPr>
      <w:r w:rsidRPr="006C31B9">
        <w:rPr>
          <w:rFonts w:ascii="Times New Roman" w:hAnsi="Times New Roman" w:cs="Times New Roman"/>
          <w:sz w:val="24"/>
          <w:szCs w:val="24"/>
        </w:rPr>
        <w:t>B. 2x – 1 + 3 = 5</w:t>
      </w:r>
    </w:p>
    <w:p w:rsidR="00892CB2" w:rsidRPr="006C31B9" w:rsidRDefault="00892CB2" w:rsidP="00892CB2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4"/>
          <w:szCs w:val="24"/>
        </w:rPr>
      </w:pPr>
      <w:r w:rsidRPr="006C31B9">
        <w:rPr>
          <w:rFonts w:ascii="Times New Roman" w:hAnsi="Times New Roman" w:cs="Times New Roman"/>
          <w:sz w:val="24"/>
          <w:szCs w:val="24"/>
        </w:rPr>
        <w:t xml:space="preserve">           2x = 3</w:t>
      </w:r>
    </w:p>
    <w:p w:rsidR="00892CB2" w:rsidRPr="006C31B9" w:rsidRDefault="00892CB2" w:rsidP="00892CB2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4"/>
          <w:szCs w:val="24"/>
        </w:rPr>
      </w:pPr>
      <w:r w:rsidRPr="006C31B9">
        <w:rPr>
          <w:rFonts w:ascii="Times New Roman" w:hAnsi="Times New Roman" w:cs="Times New Roman"/>
          <w:sz w:val="24"/>
          <w:szCs w:val="24"/>
        </w:rPr>
        <w:t xml:space="preserve">           x = 3/2</w:t>
      </w:r>
    </w:p>
    <w:p w:rsidR="00892CB2" w:rsidRPr="006C31B9" w:rsidRDefault="00892CB2" w:rsidP="00892CB2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4"/>
          <w:szCs w:val="24"/>
        </w:rPr>
      </w:pPr>
    </w:p>
    <w:p w:rsidR="00892CB2" w:rsidRPr="006C31B9" w:rsidRDefault="00892CB2" w:rsidP="00892CB2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4"/>
          <w:szCs w:val="24"/>
        </w:rPr>
      </w:pPr>
      <w:r w:rsidRPr="006C31B9">
        <w:rPr>
          <w:rFonts w:ascii="Times New Roman" w:hAnsi="Times New Roman" w:cs="Times New Roman"/>
          <w:sz w:val="24"/>
          <w:szCs w:val="24"/>
        </w:rPr>
        <w:t>C. 2(x – 1) = 8</w:t>
      </w:r>
    </w:p>
    <w:p w:rsidR="00892CB2" w:rsidRPr="006C31B9" w:rsidRDefault="00892CB2" w:rsidP="00892CB2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4"/>
          <w:szCs w:val="24"/>
        </w:rPr>
      </w:pPr>
      <w:r w:rsidRPr="006C31B9">
        <w:rPr>
          <w:rFonts w:ascii="Times New Roman" w:hAnsi="Times New Roman" w:cs="Times New Roman"/>
          <w:sz w:val="24"/>
          <w:szCs w:val="24"/>
        </w:rPr>
        <w:t xml:space="preserve">        x – 4 = 4</w:t>
      </w:r>
    </w:p>
    <w:p w:rsidR="00892CB2" w:rsidRPr="006C31B9" w:rsidRDefault="00892CB2" w:rsidP="00892CB2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4"/>
          <w:szCs w:val="24"/>
        </w:rPr>
      </w:pPr>
      <w:r w:rsidRPr="006C31B9">
        <w:rPr>
          <w:rFonts w:ascii="Times New Roman" w:hAnsi="Times New Roman" w:cs="Times New Roman"/>
          <w:sz w:val="24"/>
          <w:szCs w:val="24"/>
        </w:rPr>
        <w:t xml:space="preserve">           x = 5</w:t>
      </w:r>
    </w:p>
    <w:p w:rsidR="00892CB2" w:rsidRPr="006C31B9" w:rsidRDefault="00892CB2" w:rsidP="00892CB2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4"/>
          <w:szCs w:val="24"/>
        </w:rPr>
      </w:pPr>
    </w:p>
    <w:p w:rsidR="00892CB2" w:rsidRPr="006C31B9" w:rsidRDefault="00892CB2" w:rsidP="00892CB2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4"/>
          <w:szCs w:val="24"/>
        </w:rPr>
      </w:pPr>
      <w:r w:rsidRPr="006C31B9">
        <w:rPr>
          <w:rFonts w:ascii="Times New Roman" w:hAnsi="Times New Roman" w:cs="Times New Roman"/>
          <w:sz w:val="24"/>
          <w:szCs w:val="24"/>
        </w:rPr>
        <w:t>D. 2x – 2 + 3 = 5</w:t>
      </w:r>
    </w:p>
    <w:p w:rsidR="00892CB2" w:rsidRPr="006C31B9" w:rsidRDefault="00892CB2" w:rsidP="00892CB2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4"/>
          <w:szCs w:val="24"/>
        </w:rPr>
      </w:pPr>
      <w:r w:rsidRPr="006C31B9">
        <w:rPr>
          <w:rFonts w:ascii="Times New Roman" w:hAnsi="Times New Roman" w:cs="Times New Roman"/>
          <w:sz w:val="24"/>
          <w:szCs w:val="24"/>
        </w:rPr>
        <w:t xml:space="preserve">        2x = 4</w:t>
      </w:r>
    </w:p>
    <w:p w:rsidR="00892CB2" w:rsidRPr="006C31B9" w:rsidRDefault="00892CB2" w:rsidP="00892CB2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4"/>
          <w:szCs w:val="24"/>
        </w:rPr>
      </w:pPr>
      <w:r w:rsidRPr="006C31B9">
        <w:rPr>
          <w:rFonts w:ascii="Times New Roman" w:hAnsi="Times New Roman" w:cs="Times New Roman"/>
          <w:sz w:val="24"/>
          <w:szCs w:val="24"/>
        </w:rPr>
        <w:t xml:space="preserve">          x = 2</w:t>
      </w:r>
    </w:p>
    <w:p w:rsidR="00A056AC" w:rsidRPr="006C31B9" w:rsidRDefault="00A056AC" w:rsidP="00A056AC"/>
    <w:p w:rsidR="0005761C" w:rsidRPr="006C31B9" w:rsidRDefault="0005761C" w:rsidP="0005761C">
      <w:pPr>
        <w:pStyle w:val="Heading3"/>
        <w:spacing w:before="411" w:beforeAutospacing="0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</w:p>
    <w:p w:rsidR="0005761C" w:rsidRPr="006C31B9" w:rsidRDefault="0005761C" w:rsidP="0005761C">
      <w:pPr>
        <w:pStyle w:val="Heading3"/>
        <w:spacing w:before="411" w:beforeAutospacing="0"/>
        <w:rPr>
          <w:rFonts w:ascii="Times New Roman" w:hAnsi="Times New Roman" w:cs="Times New Roman"/>
          <w:b w:val="0"/>
          <w:bCs w:val="0"/>
          <w:color w:val="000000"/>
          <w:sz w:val="24"/>
          <w:szCs w:val="24"/>
        </w:rPr>
      </w:pPr>
    </w:p>
    <w:p w:rsidR="0005761C" w:rsidRPr="006C31B9" w:rsidRDefault="0005761C"/>
    <w:p w:rsidR="0005761C" w:rsidRPr="006C31B9" w:rsidRDefault="0005761C"/>
    <w:p w:rsidR="0005761C" w:rsidRPr="006C31B9" w:rsidRDefault="0005761C"/>
    <w:p w:rsidR="00EA1B22" w:rsidRPr="006C31B9" w:rsidRDefault="00EA1B22"/>
    <w:sectPr w:rsidR="00EA1B22" w:rsidRPr="006C31B9" w:rsidSect="00577062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BFB707E"/>
    <w:multiLevelType w:val="hybridMultilevel"/>
    <w:tmpl w:val="DEB0C4C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53BE"/>
    <w:rsid w:val="0005761C"/>
    <w:rsid w:val="00577062"/>
    <w:rsid w:val="00631C85"/>
    <w:rsid w:val="006C31B9"/>
    <w:rsid w:val="00892CB2"/>
    <w:rsid w:val="00A056AC"/>
    <w:rsid w:val="00DF53BE"/>
    <w:rsid w:val="00E15326"/>
    <w:rsid w:val="00EA1B22"/>
    <w:rsid w:val="00F839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55D67F2-7B81-487E-8D4B-E25E478A99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F53B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paragraph" w:styleId="Heading3">
    <w:name w:val="heading 3"/>
    <w:basedOn w:val="Normal"/>
    <w:link w:val="Heading3Char"/>
    <w:uiPriority w:val="9"/>
    <w:qFormat/>
    <w:rsid w:val="0005761C"/>
    <w:pPr>
      <w:spacing w:before="100" w:beforeAutospacing="1" w:after="100" w:afterAutospacing="1"/>
      <w:outlineLvl w:val="2"/>
    </w:pPr>
    <w:rPr>
      <w:rFonts w:ascii="Tahoma" w:hAnsi="Tahoma" w:cs="Tahoma"/>
      <w:b/>
      <w:bCs/>
      <w:sz w:val="27"/>
      <w:szCs w:val="27"/>
      <w:lang w:bidi="th-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A1B2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A1B2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1B22"/>
    <w:rPr>
      <w:rFonts w:ascii="Tahoma" w:eastAsia="Times New Roman" w:hAnsi="Tahoma" w:cs="Tahoma"/>
      <w:sz w:val="16"/>
      <w:szCs w:val="16"/>
      <w:lang w:bidi="ar-SA"/>
    </w:rPr>
  </w:style>
  <w:style w:type="character" w:customStyle="1" w:styleId="Heading3Char">
    <w:name w:val="Heading 3 Char"/>
    <w:basedOn w:val="DefaultParagraphFont"/>
    <w:link w:val="Heading3"/>
    <w:uiPriority w:val="9"/>
    <w:rsid w:val="0005761C"/>
    <w:rPr>
      <w:rFonts w:ascii="Tahoma" w:eastAsia="Times New Roman" w:hAnsi="Tahoma" w:cs="Tahoma"/>
      <w:b/>
      <w:bCs/>
      <w:sz w:val="27"/>
      <w:szCs w:val="27"/>
    </w:rPr>
  </w:style>
  <w:style w:type="paragraph" w:styleId="NormalWeb">
    <w:name w:val="Normal (Web)"/>
    <w:basedOn w:val="Normal"/>
    <w:rsid w:val="00A056AC"/>
    <w:pPr>
      <w:spacing w:before="100" w:beforeAutospacing="1" w:after="100" w:afterAutospacing="1" w:line="288" w:lineRule="auto"/>
    </w:pPr>
    <w:rPr>
      <w:rFonts w:ascii="Arial" w:hAnsi="Arial" w:cs="Tahoma"/>
      <w:color w:val="000000"/>
      <w:sz w:val="19"/>
      <w:szCs w:val="19"/>
      <w:lang w:bidi="th-TH"/>
    </w:rPr>
  </w:style>
  <w:style w:type="character" w:styleId="Emphasis">
    <w:name w:val="Emphasis"/>
    <w:basedOn w:val="DefaultParagraphFont"/>
    <w:qFormat/>
    <w:rsid w:val="00A056AC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emf"/><Relationship Id="rId47" Type="http://schemas.openxmlformats.org/officeDocument/2006/relationships/image" Target="media/image22.png"/><Relationship Id="rId50" Type="http://schemas.openxmlformats.org/officeDocument/2006/relationships/image" Target="media/image25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7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image" Target="media/image23.jpeg"/><Relationship Id="rId8" Type="http://schemas.openxmlformats.org/officeDocument/2006/relationships/oleObject" Target="embeddings/oleObject2.bin"/><Relationship Id="rId5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865</Words>
  <Characters>493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amara  Boulware</cp:lastModifiedBy>
  <cp:revision>5</cp:revision>
  <dcterms:created xsi:type="dcterms:W3CDTF">2016-08-13T02:56:00Z</dcterms:created>
  <dcterms:modified xsi:type="dcterms:W3CDTF">2016-11-16T15:29:00Z</dcterms:modified>
</cp:coreProperties>
</file>